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04D" w:rsidRDefault="0048724C"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80CF2B" wp14:editId="50985B9E">
                <wp:simplePos x="0" y="0"/>
                <wp:positionH relativeFrom="column">
                  <wp:posOffset>4115323</wp:posOffset>
                </wp:positionH>
                <wp:positionV relativeFrom="paragraph">
                  <wp:posOffset>-92075</wp:posOffset>
                </wp:positionV>
                <wp:extent cx="0" cy="908050"/>
                <wp:effectExtent l="0" t="0" r="19050" b="25400"/>
                <wp:wrapNone/>
                <wp:docPr id="9" name="Düz Bağlayıcı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8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13A1FD" id="Düz Bağlayıcı 9" o:spid="_x0000_s1026" style="position:absolute;z-index:251763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.05pt,-7.25pt" to="324.05pt,6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" strokecolor="black [3213]"/>
            </w:pict>
          </mc:Fallback>
        </mc:AlternateContent>
      </w:r>
      <w:r w:rsidR="00462B4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D76693" wp14:editId="3286C50F">
                <wp:simplePos x="0" y="0"/>
                <wp:positionH relativeFrom="column">
                  <wp:posOffset>-85725</wp:posOffset>
                </wp:positionH>
                <wp:positionV relativeFrom="paragraph">
                  <wp:posOffset>-95250</wp:posOffset>
                </wp:positionV>
                <wp:extent cx="6867525" cy="933450"/>
                <wp:effectExtent l="19050" t="19050" r="28575" b="19050"/>
                <wp:wrapNone/>
                <wp:docPr id="3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67525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FE" w:rsidRPr="006C2879" w:rsidRDefault="00312EB9" w:rsidP="00312EB9">
                            <w:pPr>
                              <w:spacing w:after="20" w:line="240" w:lineRule="aut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2023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-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2024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EĞİTİM ÖĞRETİM YILI </w:t>
                            </w:r>
                            <w:r w:rsidRPr="00462B4E">
                              <w:rPr>
                                <w:b/>
                                <w:sz w:val="26"/>
                                <w:szCs w:val="26"/>
                              </w:rPr>
                              <w:t>YENİŞEHİR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ORTAOKULU</w:t>
                            </w:r>
                            <w:r w:rsidR="0048724C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>Adı – Soyadı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Pr="00312EB9" w:rsidRDefault="00491C7D" w:rsidP="00312EB9">
                            <w:pPr>
                              <w:spacing w:after="60" w:line="240" w:lineRule="auto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7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S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INIFLAR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MATEMATİK DERSİ 1</w:t>
                            </w:r>
                            <w:r w:rsidR="00CD6584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DÖNEM 1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YAZILI SINAVI</w:t>
                            </w:r>
                            <w:r w:rsidR="00312EB9">
                              <w:rPr>
                                <w:b/>
                                <w:sz w:val="28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  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>Numarası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Default="00563054" w:rsidP="00563054">
                            <w:pPr>
                              <w:spacing w:after="120" w:line="240" w:lineRule="auto"/>
                              <w:ind w:left="2124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091E1C1" wp14:editId="678E752A">
                                  <wp:extent cx="3810000" cy="3771900"/>
                                  <wp:effectExtent l="19050" t="0" r="0" b="0"/>
                                  <wp:docPr id="12" name="Resim 12" descr="C:\Documents and Settings\UFUK\Desktop\meb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Documents and Settings\UFUK\Desktop\meb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0000" cy="3771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Pr="00363446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D76693" id="Rectangle 6" o:spid="_x0000_s1026" style="position:absolute;margin-left:-6.75pt;margin-top:-7.5pt;width:540.75pt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" strokeweight="3pt">
                <v:stroke linestyle="thinThin"/>
                <v:textbox>
                  <w:txbxContent>
                    <w:p w:rsidR="004F51FE" w:rsidRPr="006C2879" w:rsidRDefault="00312EB9" w:rsidP="00312EB9">
                      <w:pPr>
                        <w:spacing w:after="20" w:line="240" w:lineRule="auto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>2023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-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2024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EĞİTİM ÖĞRETİM YILI </w:t>
                      </w:r>
                      <w:r w:rsidRPr="00462B4E">
                        <w:rPr>
                          <w:b/>
                          <w:sz w:val="26"/>
                          <w:szCs w:val="26"/>
                        </w:rPr>
                        <w:t>YENİŞEHİR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ORTAOKULU</w:t>
                      </w:r>
                      <w:r w:rsidR="0048724C">
                        <w:rPr>
                          <w:b/>
                          <w:sz w:val="24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4"/>
                          <w:szCs w:val="24"/>
                        </w:rPr>
                        <w:t xml:space="preserve">   </w:t>
                      </w:r>
                      <w:r w:rsidRPr="00462B4E">
                        <w:rPr>
                          <w:sz w:val="24"/>
                          <w:szCs w:val="24"/>
                        </w:rPr>
                        <w:t>Adı – Soyadı</w:t>
                      </w:r>
                      <w:r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Pr="00312EB9" w:rsidRDefault="00491C7D" w:rsidP="00312EB9">
                      <w:pPr>
                        <w:spacing w:after="60" w:line="240" w:lineRule="auto"/>
                        <w:rPr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7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S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INIFLAR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MATEMATİK DERSİ 1</w:t>
                      </w:r>
                      <w:r w:rsidR="00CD6584" w:rsidRPr="00462B4E">
                        <w:rPr>
                          <w:b/>
                          <w:sz w:val="26"/>
                          <w:szCs w:val="26"/>
                        </w:rPr>
                        <w:t>. DÖNEM 1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>. YAZILI SINAVI</w:t>
                      </w:r>
                      <w:r w:rsidR="00312EB9">
                        <w:rPr>
                          <w:b/>
                          <w:sz w:val="28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8"/>
                          <w:szCs w:val="24"/>
                        </w:rPr>
                        <w:t xml:space="preserve">   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>Numarası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Default="00563054" w:rsidP="00563054">
                      <w:pPr>
                        <w:spacing w:after="120" w:line="240" w:lineRule="auto"/>
                        <w:ind w:left="2124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091E1C1" wp14:editId="678E752A">
                            <wp:extent cx="3810000" cy="3771900"/>
                            <wp:effectExtent l="19050" t="0" r="0" b="0"/>
                            <wp:docPr id="12" name="Resim 12" descr="C:\Documents and Settings\UFUK\Desktop\meb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Documents and Settings\UFUK\Desktop\meb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0000" cy="3771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Pr="00363446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704D" w:rsidRPr="00E4704D" w:rsidRDefault="00462B4E" w:rsidP="00E4704D"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0988894" wp14:editId="56BC8063">
                <wp:simplePos x="0" y="0"/>
                <wp:positionH relativeFrom="column">
                  <wp:posOffset>3020814</wp:posOffset>
                </wp:positionH>
                <wp:positionV relativeFrom="paragraph">
                  <wp:posOffset>175260</wp:posOffset>
                </wp:positionV>
                <wp:extent cx="213756" cy="253176"/>
                <wp:effectExtent l="0" t="0" r="15240" b="1397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988894" id="Oval 10" o:spid="_x0000_s1027" style="position:absolute;margin-left:237.85pt;margin-top:13.8pt;width:16.85pt;height:19.9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07B3EA7" wp14:editId="331F423E">
                <wp:simplePos x="0" y="0"/>
                <wp:positionH relativeFrom="column">
                  <wp:posOffset>1492250</wp:posOffset>
                </wp:positionH>
                <wp:positionV relativeFrom="paragraph">
                  <wp:posOffset>170815</wp:posOffset>
                </wp:positionV>
                <wp:extent cx="213360" cy="252730"/>
                <wp:effectExtent l="0" t="0" r="15240" b="1397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7B3EA7" id="Oval 6" o:spid="_x0000_s1028" style="position:absolute;margin-left:117.5pt;margin-top:13.45pt;width:16.8pt;height:19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A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13D197E" wp14:editId="3007CFDD">
                <wp:simplePos x="0" y="0"/>
                <wp:positionH relativeFrom="column">
                  <wp:posOffset>1803400</wp:posOffset>
                </wp:positionH>
                <wp:positionV relativeFrom="paragraph">
                  <wp:posOffset>170180</wp:posOffset>
                </wp:positionV>
                <wp:extent cx="213360" cy="252730"/>
                <wp:effectExtent l="0" t="0" r="15240" b="139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3D197E" id="Oval 5" o:spid="_x0000_s1029" style="position:absolute;margin-left:142pt;margin-top:13.4pt;width:16.8pt;height:19.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6BE2A00" wp14:editId="385E1E3D">
                <wp:simplePos x="0" y="0"/>
                <wp:positionH relativeFrom="column">
                  <wp:posOffset>2103755</wp:posOffset>
                </wp:positionH>
                <wp:positionV relativeFrom="paragraph">
                  <wp:posOffset>168275</wp:posOffset>
                </wp:positionV>
                <wp:extent cx="213360" cy="252730"/>
                <wp:effectExtent l="0" t="0" r="15240" b="1397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BE2A00" id="Oval 4" o:spid="_x0000_s1030" style="position:absolute;margin-left:165.65pt;margin-top:13.25pt;width:16.8pt;height:19.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DBAD4A4" wp14:editId="537C602F">
                <wp:simplePos x="0" y="0"/>
                <wp:positionH relativeFrom="column">
                  <wp:posOffset>2406650</wp:posOffset>
                </wp:positionH>
                <wp:positionV relativeFrom="paragraph">
                  <wp:posOffset>172085</wp:posOffset>
                </wp:positionV>
                <wp:extent cx="213360" cy="252730"/>
                <wp:effectExtent l="0" t="0" r="15240" b="139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2EB9" w:rsidRPr="00563054" w:rsidRDefault="00563054" w:rsidP="00312EB9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BAD4A4" id="Oval 2" o:spid="_x0000_s1031" style="position:absolute;margin-left:189.5pt;margin-top:13.55pt;width:16.8pt;height:19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" filled="f" strokecolor="black [3213]" strokeweight="1pt">
                <v:textbox inset="0,0,0,0">
                  <w:txbxContent>
                    <w:p w:rsidR="00312EB9" w:rsidRPr="00563054" w:rsidRDefault="00563054" w:rsidP="00312EB9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582C549" wp14:editId="64D77608">
                <wp:simplePos x="0" y="0"/>
                <wp:positionH relativeFrom="column">
                  <wp:posOffset>2714116</wp:posOffset>
                </wp:positionH>
                <wp:positionV relativeFrom="paragraph">
                  <wp:posOffset>175399</wp:posOffset>
                </wp:positionV>
                <wp:extent cx="213756" cy="253176"/>
                <wp:effectExtent l="0" t="0" r="15240" b="1397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82C549" id="Oval 3" o:spid="_x0000_s1032" style="position:absolute;margin-left:213.7pt;margin-top:13.8pt;width:16.85pt;height:19.9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F47F5D6" wp14:editId="26AEDA00">
                <wp:simplePos x="0" y="0"/>
                <wp:positionH relativeFrom="column">
                  <wp:posOffset>872392</wp:posOffset>
                </wp:positionH>
                <wp:positionV relativeFrom="paragraph">
                  <wp:posOffset>198866</wp:posOffset>
                </wp:positionV>
                <wp:extent cx="552450" cy="215900"/>
                <wp:effectExtent l="0" t="0" r="0" b="0"/>
                <wp:wrapNone/>
                <wp:docPr id="7" name="Metin Kutusu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1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3054" w:rsidRPr="00563054" w:rsidRDefault="00563054">
                            <w:pPr>
                              <w:rPr>
                                <w:b/>
                              </w:rPr>
                            </w:pPr>
                            <w:r w:rsidRPr="00563054">
                              <w:rPr>
                                <w:b/>
                              </w:rPr>
                              <w:t>ŞUBE</w:t>
                            </w:r>
                            <w:r w:rsidRPr="00563054">
                              <w:rPr>
                                <w:b/>
                              </w:rPr>
                              <w:tab/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47F5D6" id="_x0000_t202" coordsize="21600,21600" o:spt="202" path="m,l,21600r21600,l21600,xe">
                <v:stroke joinstyle="miter"/>
                <v:path gradientshapeok="t" o:connecttype="rect"/>
              </v:shapetype>
              <v:shape id="Metin Kutusu 7" o:spid="_x0000_s1033" type="#_x0000_t202" style="position:absolute;margin-left:68.7pt;margin-top:15.65pt;width:43.5pt;height:17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" fillcolor="white [3201]" stroked="f" strokeweight=".5pt">
                <v:textbox inset="0,0,0,0">
                  <w:txbxContent>
                    <w:p w:rsidR="00563054" w:rsidRPr="00563054" w:rsidRDefault="00563054">
                      <w:pPr>
                        <w:rPr>
                          <w:b/>
                        </w:rPr>
                      </w:pPr>
                      <w:r w:rsidRPr="00563054">
                        <w:rPr>
                          <w:b/>
                        </w:rPr>
                        <w:t>ŞUBE</w:t>
                      </w:r>
                      <w:r w:rsidRPr="00563054">
                        <w:rPr>
                          <w:b/>
                        </w:rPr>
                        <w:tab/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8724C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CEE01E0" wp14:editId="71CAB9FA">
                <wp:simplePos x="0" y="0"/>
                <wp:positionH relativeFrom="column">
                  <wp:posOffset>4185138</wp:posOffset>
                </wp:positionH>
                <wp:positionV relativeFrom="paragraph">
                  <wp:posOffset>159106</wp:posOffset>
                </wp:positionV>
                <wp:extent cx="874207" cy="209550"/>
                <wp:effectExtent l="0" t="0" r="2540" b="0"/>
                <wp:wrapNone/>
                <wp:docPr id="8" name="Metin Kutusu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4207" cy="209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8724C" w:rsidRPr="00462B4E" w:rsidRDefault="00462B4E">
                            <w:pPr>
                              <w:rPr>
                                <w:sz w:val="24"/>
                              </w:rPr>
                            </w:pPr>
                            <w:r w:rsidRPr="00462B4E">
                              <w:rPr>
                                <w:sz w:val="24"/>
                              </w:rPr>
                              <w:t xml:space="preserve">Aldığı Not     </w:t>
                            </w:r>
                            <w:r w:rsidR="0048724C" w:rsidRPr="00462B4E">
                              <w:rPr>
                                <w:sz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E01E0" id="Metin Kutusu 8" o:spid="_x0000_s1034" type="#_x0000_t202" style="position:absolute;margin-left:329.55pt;margin-top:12.55pt;width:68.85pt;height:16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" fillcolor="white [3201]" stroked="f" strokeweight=".5pt">
                <v:textbox inset="0,0,0,0">
                  <w:txbxContent>
                    <w:p w:rsidR="0048724C" w:rsidRPr="00462B4E" w:rsidRDefault="00462B4E">
                      <w:pPr>
                        <w:rPr>
                          <w:sz w:val="24"/>
                        </w:rPr>
                      </w:pPr>
                      <w:r w:rsidRPr="00462B4E">
                        <w:rPr>
                          <w:sz w:val="24"/>
                        </w:rPr>
                        <w:t xml:space="preserve">Aldığı Not     </w:t>
                      </w:r>
                      <w:r w:rsidR="0048724C" w:rsidRPr="00462B4E">
                        <w:rPr>
                          <w:sz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E4704D" w:rsidRDefault="00E4704D" w:rsidP="00E4704D"/>
    <w:p w:rsidR="00E4704D" w:rsidRDefault="00E4704D" w:rsidP="00E4704D">
      <w:pPr>
        <w:sectPr w:rsidR="00E4704D" w:rsidSect="006C287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604819" w:rsidRDefault="00E4704D" w:rsidP="00604819">
      <w:pPr>
        <w:spacing w:after="0" w:line="240" w:lineRule="auto"/>
        <w:jc w:val="center"/>
        <w:rPr>
          <w:b/>
          <w:sz w:val="24"/>
          <w:szCs w:val="24"/>
        </w:rPr>
      </w:pPr>
      <w:r w:rsidRPr="00997096">
        <w:rPr>
          <w:b/>
          <w:sz w:val="24"/>
          <w:szCs w:val="24"/>
        </w:rPr>
        <w:lastRenderedPageBreak/>
        <w:t>SORULAR</w:t>
      </w:r>
    </w:p>
    <w:p w:rsidR="00997096" w:rsidRPr="00997096" w:rsidRDefault="00997096" w:rsidP="00604819">
      <w:pPr>
        <w:spacing w:after="0" w:line="240" w:lineRule="auto"/>
        <w:jc w:val="center"/>
        <w:rPr>
          <w:b/>
          <w:sz w:val="16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97096" w:rsidTr="00997096">
        <w:tc>
          <w:tcPr>
            <w:tcW w:w="5021" w:type="dxa"/>
          </w:tcPr>
          <w:p w:rsidR="00997096" w:rsidRDefault="00997096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997096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EA2E28">
              <w:t>M.7.1.1.1. Tam sayılarla toplama ve çıkarma işlemlerini yapar, ilgili problemleri çözer.</w:t>
            </w:r>
          </w:p>
        </w:tc>
      </w:tr>
    </w:tbl>
    <w:p w:rsidR="00997096" w:rsidRPr="0077691C" w:rsidRDefault="00997096" w:rsidP="0077691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77691C" w:rsidRDefault="002D579D" w:rsidP="002D579D">
      <w:pPr>
        <w:spacing w:after="0" w:line="240" w:lineRule="auto"/>
        <w:jc w:val="both"/>
        <w:rPr>
          <w:rFonts w:cs="Arial"/>
        </w:rPr>
      </w:pPr>
      <w:r w:rsidRPr="002D579D">
        <w:rPr>
          <w:rFonts w:ascii="Calibri" w:hAnsi="Calibri" w:cs="Arial"/>
          <w:b/>
          <w:sz w:val="24"/>
          <w:szCs w:val="24"/>
        </w:rPr>
        <w:t>1)</w:t>
      </w:r>
      <w:r>
        <w:rPr>
          <w:rFonts w:cs="Arial"/>
        </w:rPr>
        <w:t xml:space="preserve">   </w:t>
      </w:r>
      <w:r w:rsidR="00EA2E28" w:rsidRPr="002D579D">
        <w:rPr>
          <w:rFonts w:cs="Arial"/>
        </w:rPr>
        <w:t>Aşağıdaki işlemlerin sonuçlarını bulunuz</w:t>
      </w:r>
      <w:r w:rsidR="00EA2E28" w:rsidRPr="002D579D">
        <w:rPr>
          <w:rFonts w:cs="Arial"/>
        </w:rPr>
        <w:t>.</w:t>
      </w:r>
    </w:p>
    <w:p w:rsidR="002D579D" w:rsidRPr="002D579D" w:rsidRDefault="002D579D" w:rsidP="002D579D">
      <w:pPr>
        <w:spacing w:after="0" w:line="240" w:lineRule="auto"/>
        <w:jc w:val="both"/>
        <w:rPr>
          <w:rFonts w:cs="Arial"/>
        </w:rPr>
      </w:pPr>
    </w:p>
    <w:p w:rsidR="00EA2E28" w:rsidRDefault="00EA2E28" w:rsidP="002D579D">
      <w:pPr>
        <w:numPr>
          <w:ilvl w:val="0"/>
          <w:numId w:val="30"/>
        </w:numPr>
        <w:spacing w:after="0"/>
        <w:ind w:left="504" w:hanging="357"/>
        <w:rPr>
          <w:rFonts w:cs="Arial"/>
        </w:rPr>
      </w:pPr>
      <w:r>
        <w:rPr>
          <w:rFonts w:cs="Arial"/>
        </w:rPr>
        <w:t>(– 3) + (+</w:t>
      </w:r>
      <w:r w:rsidRPr="00E35CEE">
        <w:rPr>
          <w:rFonts w:cs="Arial"/>
        </w:rPr>
        <w:t>14) =</w:t>
      </w:r>
      <w:r w:rsidRPr="00E35CEE">
        <w:rPr>
          <w:rFonts w:cs="Arial"/>
        </w:rPr>
        <w:tab/>
      </w:r>
      <w:r>
        <w:rPr>
          <w:rFonts w:cs="Arial"/>
        </w:rPr>
        <w:t xml:space="preserve">            </w:t>
      </w:r>
      <w:r>
        <w:rPr>
          <w:rFonts w:cs="Arial"/>
          <w:b/>
        </w:rPr>
        <w:t>b</w:t>
      </w:r>
      <w:r w:rsidRPr="007F379E">
        <w:rPr>
          <w:rFonts w:cs="Arial"/>
          <w:b/>
        </w:rPr>
        <w:t>.</w:t>
      </w:r>
      <w:r w:rsidRPr="00E35CEE">
        <w:rPr>
          <w:rFonts w:cs="Arial"/>
        </w:rPr>
        <w:t xml:space="preserve"> </w:t>
      </w:r>
      <w:r>
        <w:rPr>
          <w:rFonts w:cs="Arial"/>
        </w:rPr>
        <w:t xml:space="preserve">  (+5) –  (– 13)</w:t>
      </w:r>
      <w:r w:rsidRPr="00E35CEE">
        <w:rPr>
          <w:rFonts w:cs="Arial"/>
        </w:rPr>
        <w:t xml:space="preserve"> =</w:t>
      </w:r>
    </w:p>
    <w:p w:rsidR="002D579D" w:rsidRDefault="002D579D" w:rsidP="002D579D">
      <w:pPr>
        <w:spacing w:after="0"/>
        <w:ind w:left="147"/>
        <w:rPr>
          <w:rFonts w:cs="Arial"/>
        </w:rPr>
      </w:pPr>
    </w:p>
    <w:p w:rsidR="00EA2E28" w:rsidRPr="009075AB" w:rsidRDefault="00EA2E28" w:rsidP="00EA2E28">
      <w:pPr>
        <w:spacing w:after="0"/>
        <w:rPr>
          <w:rFonts w:cs="Arial"/>
          <w:sz w:val="16"/>
          <w:szCs w:val="16"/>
        </w:rPr>
      </w:pPr>
      <w:r>
        <w:rPr>
          <w:rFonts w:cs="Arial"/>
          <w:sz w:val="16"/>
          <w:szCs w:val="16"/>
        </w:rPr>
        <w:t xml:space="preserve"> </w:t>
      </w:r>
    </w:p>
    <w:p w:rsidR="00EA2E28" w:rsidRDefault="00EA2E28" w:rsidP="002D579D">
      <w:pPr>
        <w:pStyle w:val="ListeParagraf"/>
        <w:numPr>
          <w:ilvl w:val="0"/>
          <w:numId w:val="31"/>
        </w:numPr>
        <w:spacing w:after="0"/>
        <w:ind w:left="504" w:hanging="357"/>
        <w:rPr>
          <w:rFonts w:cs="Arial"/>
        </w:rPr>
      </w:pPr>
      <w:r w:rsidRPr="00EA2E28">
        <w:rPr>
          <w:rFonts w:cs="Arial"/>
        </w:rPr>
        <w:t>(– 12) + (– 6) =</w:t>
      </w:r>
      <w:r w:rsidRPr="00EA2E28">
        <w:rPr>
          <w:rFonts w:cs="Arial"/>
        </w:rPr>
        <w:tab/>
        <w:t xml:space="preserve">            </w:t>
      </w:r>
      <w:r>
        <w:rPr>
          <w:rFonts w:cs="Arial"/>
          <w:b/>
        </w:rPr>
        <w:t>d</w:t>
      </w:r>
      <w:r w:rsidRPr="00EA2E28">
        <w:rPr>
          <w:rFonts w:cs="Arial"/>
          <w:b/>
        </w:rPr>
        <w:t xml:space="preserve">. </w:t>
      </w:r>
      <w:r w:rsidRPr="00EA2E28">
        <w:rPr>
          <w:rFonts w:cs="Arial"/>
        </w:rPr>
        <w:t xml:space="preserve">  </w:t>
      </w:r>
      <w:r>
        <w:rPr>
          <w:rFonts w:cs="Arial"/>
        </w:rPr>
        <w:t>(– 7) –  (– 9)</w:t>
      </w:r>
      <w:r w:rsidRPr="00E35CEE">
        <w:rPr>
          <w:rFonts w:cs="Arial"/>
        </w:rPr>
        <w:t xml:space="preserve"> =</w:t>
      </w:r>
    </w:p>
    <w:p w:rsidR="002D579D" w:rsidRPr="002D579D" w:rsidRDefault="002D579D" w:rsidP="002D579D">
      <w:pPr>
        <w:spacing w:after="0"/>
        <w:ind w:left="147"/>
        <w:rPr>
          <w:rFonts w:cs="Arial"/>
        </w:rPr>
      </w:pPr>
    </w:p>
    <w:p w:rsidR="00EA2E28" w:rsidRPr="009075AB" w:rsidRDefault="00EA2E28" w:rsidP="00EA2E28">
      <w:pPr>
        <w:spacing w:after="0"/>
        <w:rPr>
          <w:rFonts w:cs="Arial"/>
          <w:sz w:val="16"/>
          <w:szCs w:val="16"/>
        </w:rPr>
      </w:pPr>
      <w:r>
        <w:rPr>
          <w:rFonts w:cs="Arial"/>
          <w:sz w:val="16"/>
          <w:szCs w:val="16"/>
        </w:rPr>
        <w:t xml:space="preserve">  </w:t>
      </w:r>
    </w:p>
    <w:p w:rsidR="00EA2E28" w:rsidRDefault="00EA2E28" w:rsidP="00EA2E28">
      <w:pPr>
        <w:spacing w:after="0"/>
        <w:rPr>
          <w:rFonts w:cs="Arial"/>
        </w:rPr>
      </w:pPr>
      <w:r>
        <w:rPr>
          <w:rFonts w:cs="Arial"/>
        </w:rPr>
        <w:t xml:space="preserve">   </w:t>
      </w:r>
      <w:r>
        <w:rPr>
          <w:rFonts w:cs="Arial"/>
          <w:b/>
        </w:rPr>
        <w:t>e</w:t>
      </w:r>
      <w:r w:rsidRPr="007F379E">
        <w:rPr>
          <w:rFonts w:cs="Arial"/>
          <w:b/>
        </w:rPr>
        <w:t>.</w:t>
      </w:r>
      <w:r w:rsidRPr="00E35CEE">
        <w:rPr>
          <w:rFonts w:cs="Arial"/>
        </w:rPr>
        <w:t xml:space="preserve">   </w:t>
      </w:r>
      <w:r>
        <w:rPr>
          <w:rFonts w:cs="Arial"/>
        </w:rPr>
        <w:t xml:space="preserve"> </w:t>
      </w:r>
      <w:r w:rsidRPr="00EA2E28">
        <w:rPr>
          <w:rFonts w:cs="Arial"/>
        </w:rPr>
        <w:t>9 – ( – 1) + 6 =</w:t>
      </w:r>
      <w:r w:rsidRPr="00E35CEE">
        <w:rPr>
          <w:rFonts w:cs="Arial"/>
        </w:rPr>
        <w:tab/>
      </w:r>
      <w:r>
        <w:rPr>
          <w:rFonts w:cs="Arial"/>
        </w:rPr>
        <w:t xml:space="preserve">            </w:t>
      </w:r>
    </w:p>
    <w:p w:rsidR="0077691C" w:rsidRDefault="0077691C" w:rsidP="0077691C">
      <w:pPr>
        <w:rPr>
          <w:b/>
        </w:rPr>
      </w:pPr>
    </w:p>
    <w:p w:rsidR="00B435F2" w:rsidRDefault="00B435F2" w:rsidP="0077691C">
      <w:pPr>
        <w:rPr>
          <w:b/>
        </w:rPr>
      </w:pPr>
    </w:p>
    <w:p w:rsidR="0077691C" w:rsidRDefault="0077691C" w:rsidP="0077691C">
      <w:pPr>
        <w:rPr>
          <w:b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77691C" w:rsidTr="0077691C">
        <w:tc>
          <w:tcPr>
            <w:tcW w:w="5021" w:type="dxa"/>
          </w:tcPr>
          <w:p w:rsidR="0077691C" w:rsidRDefault="0077691C" w:rsidP="0077691C">
            <w:pPr>
              <w:rPr>
                <w:b/>
              </w:rPr>
            </w:pPr>
            <w:r>
              <w:rPr>
                <w:b/>
              </w:rPr>
              <w:t xml:space="preserve">Kazanım: </w:t>
            </w:r>
            <w:r w:rsidR="00EA2E28">
              <w:t>: M.7.1.1.2. Toplama işleminin özelliklerini akıcı işlem yapmak için birer strateji olarak kullanır</w:t>
            </w:r>
            <w:r w:rsidR="00EA2E28">
              <w:t>.</w:t>
            </w:r>
          </w:p>
        </w:tc>
      </w:tr>
    </w:tbl>
    <w:p w:rsidR="0077691C" w:rsidRPr="0077691C" w:rsidRDefault="0077691C" w:rsidP="0077691C">
      <w:pPr>
        <w:spacing w:after="0" w:line="240" w:lineRule="auto"/>
        <w:rPr>
          <w:b/>
          <w:sz w:val="16"/>
        </w:rPr>
      </w:pPr>
    </w:p>
    <w:p w:rsidR="00EA2E28" w:rsidRPr="005D7BDD" w:rsidRDefault="0077691C" w:rsidP="00EA2E28">
      <w:pPr>
        <w:tabs>
          <w:tab w:val="center" w:pos="4536"/>
        </w:tabs>
        <w:spacing w:after="60" w:line="240" w:lineRule="auto"/>
        <w:jc w:val="both"/>
      </w:pPr>
      <w:r>
        <w:rPr>
          <w:rFonts w:ascii="Calibri" w:hAnsi="Calibri" w:cs="Arial"/>
          <w:b/>
          <w:sz w:val="24"/>
          <w:szCs w:val="24"/>
        </w:rPr>
        <w:t xml:space="preserve">2)   </w:t>
      </w:r>
      <w:r w:rsidR="00EA2E28">
        <w:rPr>
          <w:rFonts w:ascii="Calibri" w:hAnsi="Calibri" w:cs="Arial"/>
          <w:b/>
          <w:sz w:val="24"/>
          <w:szCs w:val="24"/>
        </w:rPr>
        <w:t xml:space="preserve">      </w:t>
      </w:r>
      <w:r w:rsidR="00EA2E28" w:rsidRPr="00EA2E28">
        <w:rPr>
          <w:rFonts w:cs="Arial"/>
          <w:sz w:val="24"/>
        </w:rPr>
        <w:t>(– 3) + [</w:t>
      </w:r>
      <w:r w:rsidR="00EA2E28" w:rsidRPr="00EA2E28">
        <w:rPr>
          <w:sz w:val="24"/>
        </w:rPr>
        <w:t>(</w:t>
      </w:r>
      <w:r w:rsidR="00EA2E28" w:rsidRPr="00EA2E28">
        <w:rPr>
          <w:rFonts w:cs="Arial"/>
          <w:sz w:val="24"/>
        </w:rPr>
        <w:t xml:space="preserve">– </w:t>
      </w:r>
      <w:r w:rsidR="00EA2E28" w:rsidRPr="00EA2E28">
        <w:rPr>
          <w:sz w:val="24"/>
        </w:rPr>
        <w:t>11) + (+ 5)] = [(</w:t>
      </w:r>
      <w:r w:rsidR="00EA2E28" w:rsidRPr="00EA2E28">
        <w:rPr>
          <w:rFonts w:cs="Arial"/>
          <w:sz w:val="24"/>
        </w:rPr>
        <w:t xml:space="preserve">– </w:t>
      </w:r>
      <w:r w:rsidR="00EA2E28" w:rsidRPr="00EA2E28">
        <w:rPr>
          <w:sz w:val="24"/>
        </w:rPr>
        <w:t xml:space="preserve">3) + </w:t>
      </w:r>
      <w:r w:rsidR="00EA2E28" w:rsidRPr="00EA2E28">
        <w:rPr>
          <w:rFonts w:ascii="Arial" w:hAnsi="Arial" w:cs="Arial"/>
          <w:sz w:val="24"/>
        </w:rPr>
        <w:t>▲]</w:t>
      </w:r>
      <w:r w:rsidR="00EA2E28" w:rsidRPr="00EA2E28">
        <w:rPr>
          <w:sz w:val="24"/>
        </w:rPr>
        <w:t xml:space="preserve"> + (</w:t>
      </w:r>
      <w:r w:rsidR="00EA2E28" w:rsidRPr="00EA2E28">
        <w:rPr>
          <w:rFonts w:cs="Arial"/>
          <w:sz w:val="24"/>
        </w:rPr>
        <w:t>+ 5</w:t>
      </w:r>
      <w:r w:rsidR="00EA2E28" w:rsidRPr="00EA2E28">
        <w:rPr>
          <w:sz w:val="24"/>
        </w:rPr>
        <w:t>)</w:t>
      </w:r>
    </w:p>
    <w:p w:rsidR="00997096" w:rsidRDefault="00EA2E28" w:rsidP="00EA2E28">
      <w:pPr>
        <w:spacing w:after="60" w:line="240" w:lineRule="auto"/>
        <w:jc w:val="both"/>
        <w:rPr>
          <w:rFonts w:ascii="Calibri" w:hAnsi="Calibri" w:cs="Arial"/>
          <w:szCs w:val="24"/>
        </w:rPr>
      </w:pPr>
      <w:r w:rsidRPr="005D7BDD">
        <w:t xml:space="preserve">Yukarıda </w:t>
      </w:r>
      <w:r>
        <w:t xml:space="preserve">verilen </w:t>
      </w:r>
      <w:r w:rsidRPr="005D7BDD">
        <w:t xml:space="preserve">toplama işleminin hangi özelliği kullanılır ve </w:t>
      </w:r>
      <w:r w:rsidRPr="005D7BDD">
        <w:rPr>
          <w:rFonts w:ascii="Arial" w:hAnsi="Arial" w:cs="Arial"/>
        </w:rPr>
        <w:t>▲</w:t>
      </w:r>
      <w:r>
        <w:t xml:space="preserve"> sembolü kaç olur?</w:t>
      </w: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245903" w:rsidTr="00245903">
        <w:tc>
          <w:tcPr>
            <w:tcW w:w="5021" w:type="dxa"/>
          </w:tcPr>
          <w:p w:rsidR="00245903" w:rsidRPr="00245903" w:rsidRDefault="00245903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245903">
              <w:rPr>
                <w:rFonts w:ascii="Calibri" w:hAnsi="Calibri" w:cs="Arial"/>
                <w:b/>
                <w:szCs w:val="24"/>
              </w:rPr>
              <w:t>Kazanım:</w:t>
            </w:r>
            <w:r w:rsidRPr="00245903">
              <w:rPr>
                <w:rFonts w:ascii="Calibri" w:hAnsi="Calibri" w:cs="Arial"/>
                <w:szCs w:val="24"/>
              </w:rPr>
              <w:t xml:space="preserve"> </w:t>
            </w:r>
            <w:r w:rsidR="00EA2E28">
              <w:t>M.7.1.1.3. Tam sayılarla çarpma ve bölme işlemlerini yapar</w:t>
            </w:r>
            <w:r w:rsidR="00EA2E28">
              <w:t>.</w:t>
            </w:r>
          </w:p>
        </w:tc>
      </w:tr>
    </w:tbl>
    <w:p w:rsidR="00245903" w:rsidRPr="00245903" w:rsidRDefault="00245903" w:rsidP="00245903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EA2E28" w:rsidRDefault="00245903" w:rsidP="002D579D">
      <w:pPr>
        <w:spacing w:after="0" w:line="240" w:lineRule="auto"/>
        <w:rPr>
          <w:rFonts w:cs="Arial"/>
          <w:i/>
        </w:rPr>
      </w:pPr>
      <w:r>
        <w:rPr>
          <w:rFonts w:ascii="Calibri" w:hAnsi="Calibri" w:cs="Arial"/>
          <w:b/>
          <w:sz w:val="24"/>
          <w:szCs w:val="24"/>
        </w:rPr>
        <w:t>3)</w:t>
      </w:r>
      <w:r w:rsidR="00B435F2">
        <w:rPr>
          <w:rFonts w:ascii="Calibri" w:hAnsi="Calibri" w:cs="Arial"/>
          <w:b/>
          <w:sz w:val="24"/>
          <w:szCs w:val="24"/>
        </w:rPr>
        <w:t xml:space="preserve">  </w:t>
      </w:r>
      <w:r w:rsidR="00EA2E28" w:rsidRPr="00E35CEE">
        <w:rPr>
          <w:rFonts w:cs="Arial"/>
        </w:rPr>
        <w:t>Aşağıdaki işlemlerin sonuçlarını bulunuz</w:t>
      </w:r>
      <w:r w:rsidR="002D579D">
        <w:rPr>
          <w:rFonts w:cs="Arial"/>
          <w:i/>
        </w:rPr>
        <w:t>.</w:t>
      </w:r>
    </w:p>
    <w:p w:rsidR="002D579D" w:rsidRPr="002E5EBC" w:rsidRDefault="002D579D" w:rsidP="002D579D">
      <w:pPr>
        <w:spacing w:after="0" w:line="240" w:lineRule="auto"/>
        <w:rPr>
          <w:rFonts w:cs="Arial"/>
          <w:i/>
        </w:rPr>
      </w:pPr>
    </w:p>
    <w:p w:rsidR="00EA2E28" w:rsidRDefault="00EA2E28" w:rsidP="00EA2E28">
      <w:pPr>
        <w:spacing w:after="0"/>
        <w:rPr>
          <w:rFonts w:cs="Arial"/>
        </w:rPr>
      </w:pPr>
      <w:r>
        <w:rPr>
          <w:rFonts w:cs="Arial"/>
        </w:rPr>
        <w:t xml:space="preserve">   </w:t>
      </w:r>
      <w:r w:rsidRPr="007F379E">
        <w:rPr>
          <w:rFonts w:cs="Arial"/>
          <w:b/>
        </w:rPr>
        <w:t>a.</w:t>
      </w:r>
      <w:r w:rsidRPr="00E35CEE">
        <w:rPr>
          <w:rFonts w:cs="Arial"/>
        </w:rPr>
        <w:t xml:space="preserve"> </w:t>
      </w:r>
      <w:r>
        <w:rPr>
          <w:rFonts w:cs="Arial"/>
        </w:rPr>
        <w:t xml:space="preserve"> </w:t>
      </w:r>
      <w:r w:rsidRPr="00E35CEE">
        <w:rPr>
          <w:rFonts w:cs="Arial"/>
        </w:rPr>
        <w:t>(</w:t>
      </w:r>
      <w:r>
        <w:rPr>
          <w:rFonts w:cs="Arial"/>
        </w:rPr>
        <w:t>–</w:t>
      </w:r>
      <w:r>
        <w:t xml:space="preserve"> </w:t>
      </w:r>
      <w:r w:rsidRPr="00E35CEE">
        <w:rPr>
          <w:rFonts w:cs="Arial"/>
        </w:rPr>
        <w:t>4) . (</w:t>
      </w:r>
      <w:r>
        <w:rPr>
          <w:rFonts w:cs="Arial"/>
        </w:rPr>
        <w:t>–</w:t>
      </w:r>
      <w:r>
        <w:t xml:space="preserve"> </w:t>
      </w:r>
      <w:r w:rsidRPr="00E35CEE">
        <w:rPr>
          <w:rFonts w:cs="Arial"/>
        </w:rPr>
        <w:t>14) =</w:t>
      </w:r>
      <w:r w:rsidRPr="00E35CEE">
        <w:rPr>
          <w:rFonts w:cs="Arial"/>
        </w:rPr>
        <w:tab/>
      </w:r>
      <w:r>
        <w:rPr>
          <w:rFonts w:cs="Arial"/>
        </w:rPr>
        <w:t xml:space="preserve">              </w:t>
      </w:r>
      <w:r w:rsidR="002D579D">
        <w:rPr>
          <w:rFonts w:cs="Arial"/>
          <w:b/>
        </w:rPr>
        <w:t>b</w:t>
      </w:r>
      <w:r w:rsidRPr="007F379E">
        <w:rPr>
          <w:rFonts w:cs="Arial"/>
          <w:b/>
        </w:rPr>
        <w:t>.</w:t>
      </w:r>
      <w:r w:rsidRPr="00E35CEE">
        <w:rPr>
          <w:rFonts w:cs="Arial"/>
        </w:rPr>
        <w:t xml:space="preserve"> </w:t>
      </w:r>
      <w:r>
        <w:rPr>
          <w:rFonts w:cs="Arial"/>
        </w:rPr>
        <w:t xml:space="preserve"> </w:t>
      </w:r>
      <w:r w:rsidRPr="00E35CEE">
        <w:rPr>
          <w:rFonts w:cs="Arial"/>
        </w:rPr>
        <w:t>(</w:t>
      </w:r>
      <w:r>
        <w:rPr>
          <w:rFonts w:cs="Arial"/>
        </w:rPr>
        <w:t>–</w:t>
      </w:r>
      <w:r>
        <w:t xml:space="preserve"> </w:t>
      </w:r>
      <w:r w:rsidRPr="00E35CEE">
        <w:rPr>
          <w:rFonts w:cs="Arial"/>
        </w:rPr>
        <w:t xml:space="preserve">54) : ( </w:t>
      </w:r>
      <w:r>
        <w:rPr>
          <w:rFonts w:cs="Arial"/>
        </w:rPr>
        <w:t>–</w:t>
      </w:r>
      <w:r>
        <w:t xml:space="preserve"> </w:t>
      </w:r>
      <w:r w:rsidRPr="00E35CEE">
        <w:rPr>
          <w:rFonts w:cs="Arial"/>
        </w:rPr>
        <w:t>18) =</w:t>
      </w:r>
    </w:p>
    <w:p w:rsidR="002D579D" w:rsidRDefault="002D579D" w:rsidP="00EA2E28">
      <w:pPr>
        <w:spacing w:after="0"/>
        <w:rPr>
          <w:rFonts w:cs="Arial"/>
        </w:rPr>
      </w:pPr>
    </w:p>
    <w:p w:rsidR="00EA2E28" w:rsidRPr="00E35CEE" w:rsidRDefault="00EA2E28" w:rsidP="00EA2E28">
      <w:pPr>
        <w:spacing w:after="0"/>
        <w:rPr>
          <w:rFonts w:cs="Arial"/>
        </w:rPr>
      </w:pPr>
    </w:p>
    <w:p w:rsidR="00EA2E28" w:rsidRDefault="00EA2E28" w:rsidP="00EA2E28">
      <w:pPr>
        <w:spacing w:after="0"/>
        <w:rPr>
          <w:rFonts w:cs="Arial"/>
        </w:rPr>
      </w:pPr>
      <w:r>
        <w:rPr>
          <w:rFonts w:cs="Arial"/>
        </w:rPr>
        <w:t xml:space="preserve">   </w:t>
      </w:r>
      <w:r w:rsidR="002D579D">
        <w:rPr>
          <w:rFonts w:cs="Arial"/>
          <w:b/>
        </w:rPr>
        <w:t>c</w:t>
      </w:r>
      <w:r w:rsidRPr="007F379E">
        <w:rPr>
          <w:rFonts w:cs="Arial"/>
          <w:b/>
        </w:rPr>
        <w:t>.</w:t>
      </w:r>
      <w:r w:rsidRPr="00E35CEE">
        <w:rPr>
          <w:rFonts w:cs="Arial"/>
        </w:rPr>
        <w:t xml:space="preserve"> </w:t>
      </w:r>
      <w:r>
        <w:rPr>
          <w:rFonts w:cs="Arial"/>
        </w:rPr>
        <w:t xml:space="preserve"> </w:t>
      </w:r>
      <w:r w:rsidRPr="00E35CEE">
        <w:rPr>
          <w:rFonts w:cs="Arial"/>
        </w:rPr>
        <w:t>4 . (</w:t>
      </w:r>
      <w:r>
        <w:rPr>
          <w:rFonts w:cs="Arial"/>
        </w:rPr>
        <w:t>–</w:t>
      </w:r>
      <w:r>
        <w:t xml:space="preserve"> </w:t>
      </w:r>
      <w:r w:rsidRPr="00E35CEE">
        <w:rPr>
          <w:rFonts w:cs="Arial"/>
        </w:rPr>
        <w:t>13) =</w:t>
      </w:r>
      <w:r w:rsidRPr="00E35CEE">
        <w:rPr>
          <w:rFonts w:cs="Arial"/>
        </w:rPr>
        <w:tab/>
      </w:r>
      <w:r>
        <w:rPr>
          <w:rFonts w:cs="Arial"/>
        </w:rPr>
        <w:t xml:space="preserve">              </w:t>
      </w:r>
      <w:r>
        <w:rPr>
          <w:rFonts w:cs="Arial"/>
        </w:rPr>
        <w:tab/>
      </w:r>
      <w:r>
        <w:rPr>
          <w:rFonts w:cs="Arial"/>
        </w:rPr>
        <w:tab/>
      </w:r>
      <w:r w:rsidR="002D579D">
        <w:rPr>
          <w:rFonts w:cs="Arial"/>
          <w:b/>
        </w:rPr>
        <w:t>d</w:t>
      </w:r>
      <w:r w:rsidRPr="007F379E">
        <w:rPr>
          <w:rFonts w:cs="Arial"/>
          <w:b/>
        </w:rPr>
        <w:t>.</w:t>
      </w:r>
      <w:r w:rsidRPr="00E35CEE">
        <w:rPr>
          <w:rFonts w:cs="Arial"/>
        </w:rPr>
        <w:t xml:space="preserve"> </w:t>
      </w:r>
      <w:r>
        <w:rPr>
          <w:rFonts w:cs="Arial"/>
        </w:rPr>
        <w:t xml:space="preserve"> (+</w:t>
      </w:r>
      <w:r w:rsidRPr="00E35CEE">
        <w:rPr>
          <w:rFonts w:cs="Arial"/>
        </w:rPr>
        <w:t>63</w:t>
      </w:r>
      <w:r>
        <w:rPr>
          <w:rFonts w:cs="Arial"/>
        </w:rPr>
        <w:t>)</w:t>
      </w:r>
      <w:r w:rsidRPr="00E35CEE">
        <w:rPr>
          <w:rFonts w:cs="Arial"/>
        </w:rPr>
        <w:t xml:space="preserve"> : (</w:t>
      </w:r>
      <w:r>
        <w:rPr>
          <w:rFonts w:cs="Arial"/>
        </w:rPr>
        <w:t>–</w:t>
      </w:r>
      <w:r>
        <w:t xml:space="preserve"> </w:t>
      </w:r>
      <w:r w:rsidRPr="00E35CEE">
        <w:rPr>
          <w:rFonts w:cs="Arial"/>
        </w:rPr>
        <w:t>9) =</w:t>
      </w:r>
    </w:p>
    <w:p w:rsidR="002D579D" w:rsidRDefault="002D579D" w:rsidP="00EA2E28">
      <w:pPr>
        <w:spacing w:after="0"/>
        <w:rPr>
          <w:rFonts w:cs="Arial"/>
        </w:rPr>
      </w:pPr>
    </w:p>
    <w:p w:rsidR="00EA2E28" w:rsidRPr="00E35CEE" w:rsidRDefault="00EA2E28" w:rsidP="00EA2E28">
      <w:pPr>
        <w:spacing w:after="0"/>
        <w:rPr>
          <w:rFonts w:cs="Arial"/>
        </w:rPr>
      </w:pPr>
    </w:p>
    <w:p w:rsidR="00EA2E28" w:rsidRDefault="00EA2E28" w:rsidP="00EA2E28">
      <w:pPr>
        <w:spacing w:after="0"/>
        <w:rPr>
          <w:rFonts w:cs="Arial"/>
        </w:rPr>
      </w:pPr>
      <w:r>
        <w:rPr>
          <w:rFonts w:cs="Arial"/>
        </w:rPr>
        <w:t xml:space="preserve">   </w:t>
      </w:r>
      <w:r w:rsidR="002D579D">
        <w:rPr>
          <w:rFonts w:cs="Arial"/>
          <w:b/>
        </w:rPr>
        <w:t>e</w:t>
      </w:r>
      <w:r w:rsidRPr="007F379E">
        <w:rPr>
          <w:rFonts w:cs="Arial"/>
          <w:b/>
        </w:rPr>
        <w:t>.</w:t>
      </w:r>
      <w:r w:rsidRPr="00E35CEE">
        <w:rPr>
          <w:rFonts w:cs="Arial"/>
        </w:rPr>
        <w:t xml:space="preserve">   (-2)</w:t>
      </w:r>
      <w:r w:rsidRPr="00E35CEE">
        <w:rPr>
          <w:rFonts w:cs="Arial"/>
          <w:vertAlign w:val="superscript"/>
        </w:rPr>
        <w:t>3</w:t>
      </w:r>
      <w:r w:rsidRPr="00E35CEE">
        <w:rPr>
          <w:rFonts w:cs="Arial"/>
        </w:rPr>
        <w:t xml:space="preserve"> . (-2)</w:t>
      </w:r>
      <w:r w:rsidRPr="00E35CEE">
        <w:rPr>
          <w:rFonts w:cs="Arial"/>
          <w:vertAlign w:val="superscript"/>
        </w:rPr>
        <w:t>2</w:t>
      </w:r>
      <w:r w:rsidRPr="00E35CEE">
        <w:rPr>
          <w:rFonts w:cs="Arial"/>
        </w:rPr>
        <w:t xml:space="preserve"> =</w:t>
      </w:r>
      <w:r>
        <w:rPr>
          <w:rFonts w:cs="Arial"/>
        </w:rPr>
        <w:tab/>
      </w:r>
    </w:p>
    <w:p w:rsidR="00997096" w:rsidRDefault="00997096" w:rsidP="00EA2E28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B435F2" w:rsidTr="00B435F2">
        <w:tc>
          <w:tcPr>
            <w:tcW w:w="5021" w:type="dxa"/>
          </w:tcPr>
          <w:p w:rsidR="00B435F2" w:rsidRPr="00B435F2" w:rsidRDefault="00B435F2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B435F2">
              <w:rPr>
                <w:rFonts w:ascii="Calibri" w:hAnsi="Calibri" w:cs="Arial"/>
                <w:b/>
                <w:szCs w:val="24"/>
              </w:rPr>
              <w:t>Kazanım:</w:t>
            </w:r>
            <w:r w:rsidRPr="00B435F2">
              <w:rPr>
                <w:rFonts w:ascii="Calibri" w:hAnsi="Calibri" w:cs="Arial"/>
                <w:szCs w:val="24"/>
              </w:rPr>
              <w:t xml:space="preserve"> </w:t>
            </w:r>
            <w:r w:rsidR="002D579D">
              <w:t>M.7.1.1.4. Tam sayıların kendileri ile tekrarlı çarpımını üslü nicelik olarak ifade eder.</w:t>
            </w:r>
          </w:p>
        </w:tc>
      </w:tr>
    </w:tbl>
    <w:p w:rsidR="00997096" w:rsidRPr="00B435F2" w:rsidRDefault="00997096" w:rsidP="00B435F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997096" w:rsidRDefault="008448C0" w:rsidP="002D579D">
      <w:pPr>
        <w:pStyle w:val="ListeParagraf"/>
        <w:spacing w:after="0"/>
        <w:ind w:left="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E1D8664" wp14:editId="1DB95D0F">
                <wp:simplePos x="0" y="0"/>
                <wp:positionH relativeFrom="column">
                  <wp:posOffset>743268</wp:posOffset>
                </wp:positionH>
                <wp:positionV relativeFrom="paragraph">
                  <wp:posOffset>181293</wp:posOffset>
                </wp:positionV>
                <wp:extent cx="161925" cy="990600"/>
                <wp:effectExtent l="4763" t="0" r="14287" b="14288"/>
                <wp:wrapNone/>
                <wp:docPr id="14" name="Sol Ayraç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61925" cy="9906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2E726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Sol Ayraç 14" o:spid="_x0000_s1026" type="#_x0000_t87" style="position:absolute;margin-left:58.55pt;margin-top:14.3pt;width:12.75pt;height:78pt;rotation:-90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" adj="294" strokecolor="black [3040]"/>
            </w:pict>
          </mc:Fallback>
        </mc:AlternateContent>
      </w:r>
      <w:r w:rsidR="00ED47CC">
        <w:rPr>
          <w:rFonts w:ascii="Calibri" w:hAnsi="Calibri" w:cs="Arial"/>
          <w:b/>
          <w:sz w:val="24"/>
          <w:szCs w:val="24"/>
        </w:rPr>
        <w:t xml:space="preserve">4) </w:t>
      </w:r>
      <w:r w:rsidR="002D579D" w:rsidRPr="002D579D">
        <w:t xml:space="preserve">Aşağıda verilen tekrarlı çarpımları üslü ifade şeklinde gösteriniz. </w:t>
      </w:r>
    </w:p>
    <w:p w:rsidR="008448C0" w:rsidRDefault="002D579D" w:rsidP="002D579D">
      <w:pPr>
        <w:pStyle w:val="ListeParagraf"/>
        <w:spacing w:after="0"/>
        <w:ind w:left="0"/>
        <w:jc w:val="both"/>
      </w:pPr>
      <w:r>
        <w:t xml:space="preserve">     </w:t>
      </w:r>
      <w:r w:rsidRPr="008448C0">
        <w:rPr>
          <w:b/>
        </w:rPr>
        <w:t>a.</w:t>
      </w:r>
      <w:r>
        <w:t xml:space="preserve">   (-7) . (-7) . … . (-7) </w:t>
      </w:r>
      <w:r w:rsidR="008448C0">
        <w:t xml:space="preserve"> </w:t>
      </w:r>
      <w:r>
        <w:t>=</w:t>
      </w:r>
    </w:p>
    <w:p w:rsidR="008448C0" w:rsidRDefault="008448C0" w:rsidP="008448C0">
      <w:pPr>
        <w:pStyle w:val="ListeParagraf"/>
        <w:spacing w:after="0" w:line="240" w:lineRule="auto"/>
        <w:ind w:left="0"/>
        <w:jc w:val="both"/>
      </w:pPr>
    </w:p>
    <w:p w:rsidR="008448C0" w:rsidRDefault="008448C0" w:rsidP="002D579D">
      <w:pPr>
        <w:pStyle w:val="ListeParagraf"/>
        <w:spacing w:after="0"/>
        <w:ind w:left="0"/>
        <w:jc w:val="both"/>
      </w:pPr>
      <w:r>
        <w:t xml:space="preserve">                     12 tane </w:t>
      </w:r>
    </w:p>
    <w:p w:rsidR="008448C0" w:rsidRDefault="008448C0" w:rsidP="002D579D">
      <w:pPr>
        <w:pStyle w:val="ListeParagraf"/>
        <w:spacing w:after="0"/>
        <w:ind w:left="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106840EB" wp14:editId="0A8F3FC1">
                <wp:simplePos x="0" y="0"/>
                <wp:positionH relativeFrom="column">
                  <wp:posOffset>786130</wp:posOffset>
                </wp:positionH>
                <wp:positionV relativeFrom="paragraph">
                  <wp:posOffset>80009</wp:posOffset>
                </wp:positionV>
                <wp:extent cx="161925" cy="733425"/>
                <wp:effectExtent l="0" t="0" r="28575" b="28575"/>
                <wp:wrapNone/>
                <wp:docPr id="15" name="Sol Ayraç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61925" cy="7334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9D9C2E" id="Sol Ayraç 15" o:spid="_x0000_s1026" type="#_x0000_t87" style="position:absolute;margin-left:61.9pt;margin-top:6.3pt;width:12.75pt;height:57.75pt;rotation:-90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" adj="397" strokecolor="black [3040]"/>
            </w:pict>
          </mc:Fallback>
        </mc:AlternateContent>
      </w:r>
    </w:p>
    <w:p w:rsidR="002D579D" w:rsidRDefault="002D579D" w:rsidP="008448C0">
      <w:pPr>
        <w:pStyle w:val="ListeParagraf"/>
        <w:spacing w:after="0" w:line="240" w:lineRule="auto"/>
        <w:ind w:left="0"/>
        <w:jc w:val="both"/>
        <w:rPr>
          <w:rFonts w:ascii="Calibri" w:hAnsi="Calibri" w:cs="Arial"/>
          <w:b/>
          <w:sz w:val="24"/>
          <w:szCs w:val="24"/>
        </w:rPr>
      </w:pPr>
      <w:r>
        <w:t xml:space="preserve">     </w:t>
      </w:r>
      <w:r w:rsidRPr="008448C0">
        <w:rPr>
          <w:b/>
        </w:rPr>
        <w:t>b.</w:t>
      </w:r>
      <w:r>
        <w:t xml:space="preserve">   – (5 . 5. 5. … . 5 ) </w:t>
      </w:r>
      <w:r w:rsidR="008448C0">
        <w:t xml:space="preserve"> </w:t>
      </w:r>
      <w:r>
        <w:t xml:space="preserve">= </w:t>
      </w:r>
    </w:p>
    <w:p w:rsidR="00ED47CC" w:rsidRDefault="00ED47CC" w:rsidP="008448C0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ED47CC" w:rsidRPr="008448C0" w:rsidRDefault="008448C0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  <w:r w:rsidRPr="008448C0">
        <w:rPr>
          <w:rFonts w:ascii="Calibri" w:hAnsi="Calibri" w:cs="Arial"/>
          <w:szCs w:val="24"/>
        </w:rPr>
        <w:t xml:space="preserve">                  </w:t>
      </w:r>
      <w:r>
        <w:rPr>
          <w:rFonts w:ascii="Calibri" w:hAnsi="Calibri" w:cs="Arial"/>
          <w:szCs w:val="24"/>
        </w:rPr>
        <w:t xml:space="preserve">   </w:t>
      </w:r>
      <w:r w:rsidRPr="008448C0">
        <w:rPr>
          <w:rFonts w:ascii="Calibri" w:hAnsi="Calibri" w:cs="Arial"/>
          <w:szCs w:val="24"/>
        </w:rPr>
        <w:t xml:space="preserve"> 8 tane </w:t>
      </w: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Default="00ED47CC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8448C0">
              <w:t>M.7.1.1.5. Tam sayılarla işlemler yapmayı gerektiren problemleri çözer</w:t>
            </w:r>
            <w:r w:rsidR="008448C0">
              <w:t>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ED47CC" w:rsidRDefault="00ED47CC" w:rsidP="008448C0">
      <w:pPr>
        <w:spacing w:after="60" w:line="240" w:lineRule="auto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5) </w:t>
      </w:r>
      <w:r w:rsidR="008448C0" w:rsidRPr="003957E6">
        <w:rPr>
          <w:rFonts w:cs="Calibri"/>
          <w:noProof/>
        </w:rPr>
        <w:t>Oda sıcaklığının 8°C olduğu bir odada ısıtıcı çalıştırılıyor. Bu ısıtıcı her 5 dakikada odayı 3°C ısıtıyor. Buna göre, 30 dakika sonra odanın sıcaklığı</w:t>
      </w:r>
      <w:r w:rsidR="008448C0">
        <w:rPr>
          <w:rFonts w:cs="Calibri"/>
          <w:noProof/>
        </w:rPr>
        <w:t xml:space="preserve">nın kaç derece olacağını bulunuz. </w:t>
      </w: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Pr="00ED47CC" w:rsidRDefault="00ED47CC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8448C0">
              <w:t>M.7.1.1.5. Tam sayılarla işlemler yapmayı gerektiren problemleri çözer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ED47CC" w:rsidRDefault="00ED47CC" w:rsidP="008448C0">
      <w:pPr>
        <w:spacing w:after="60" w:line="240" w:lineRule="auto"/>
        <w:jc w:val="both"/>
        <w:rPr>
          <w:rFonts w:cs="Arial"/>
          <w:bCs/>
        </w:rPr>
      </w:pPr>
      <w:r>
        <w:rPr>
          <w:rFonts w:ascii="Calibri" w:hAnsi="Calibri" w:cs="Arial"/>
          <w:b/>
          <w:sz w:val="24"/>
          <w:szCs w:val="24"/>
        </w:rPr>
        <w:t xml:space="preserve">6) </w:t>
      </w:r>
      <w:r w:rsidR="008448C0" w:rsidRPr="004D6223">
        <w:rPr>
          <w:noProof/>
        </w:rPr>
        <w:t xml:space="preserve">Esma’nın girmiş olduğu 50 soruluk bir sınavda doğru cevaplar için </w:t>
      </w:r>
      <w:r w:rsidR="008448C0">
        <w:rPr>
          <w:noProof/>
        </w:rPr>
        <w:t>+5 puan</w:t>
      </w:r>
      <w:r w:rsidR="008448C0" w:rsidRPr="004D6223">
        <w:rPr>
          <w:noProof/>
        </w:rPr>
        <w:t xml:space="preserve">, yanlış cevaplar için </w:t>
      </w:r>
      <w:r w:rsidR="008448C0">
        <w:rPr>
          <w:noProof/>
        </w:rPr>
        <w:t>-2 puan verilmektedir</w:t>
      </w:r>
      <w:r w:rsidR="008448C0" w:rsidRPr="004D6223">
        <w:rPr>
          <w:noProof/>
        </w:rPr>
        <w:t xml:space="preserve">. Boş sorular için herhangi bir puan </w:t>
      </w:r>
      <w:r w:rsidR="008448C0">
        <w:rPr>
          <w:noProof/>
        </w:rPr>
        <w:t>verilmemektedir</w:t>
      </w:r>
      <w:r w:rsidR="008448C0" w:rsidRPr="004D6223">
        <w:rPr>
          <w:noProof/>
        </w:rPr>
        <w:t>. Bu sınavda 10 soruyu boş ve 32 soruyu doğru yanıtlayan Esma</w:t>
      </w:r>
      <w:r w:rsidR="008448C0">
        <w:rPr>
          <w:noProof/>
        </w:rPr>
        <w:t>’nın kaç puan alacağını bulunuz.</w:t>
      </w: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D56D2" w:rsidTr="009D56D2">
        <w:tc>
          <w:tcPr>
            <w:tcW w:w="5021" w:type="dxa"/>
          </w:tcPr>
          <w:p w:rsidR="009D56D2" w:rsidRDefault="009D56D2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lastRenderedPageBreak/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8448C0">
              <w:t>M.7.1.2.1. Rasyonel sayıları tanır ve sayı doğrusunda gösterir.</w:t>
            </w:r>
          </w:p>
        </w:tc>
      </w:tr>
    </w:tbl>
    <w:p w:rsidR="009D56D2" w:rsidRPr="009D56D2" w:rsidRDefault="009D56D2" w:rsidP="009D56D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8448C0" w:rsidRPr="000A6FAF" w:rsidRDefault="008448C0" w:rsidP="008448C0">
      <w:pPr>
        <w:spacing w:after="0"/>
      </w:pPr>
      <w:r w:rsidRPr="0078410E">
        <w:rPr>
          <w:noProof/>
        </w:rPr>
        <w:drawing>
          <wp:anchor distT="0" distB="0" distL="114300" distR="114300" simplePos="0" relativeHeight="251780096" behindDoc="1" locked="0" layoutInCell="1" allowOverlap="1" wp14:anchorId="68940A66" wp14:editId="125FD0BC">
            <wp:simplePos x="0" y="0"/>
            <wp:positionH relativeFrom="column">
              <wp:posOffset>192405</wp:posOffset>
            </wp:positionH>
            <wp:positionV relativeFrom="paragraph">
              <wp:posOffset>5080</wp:posOffset>
            </wp:positionV>
            <wp:extent cx="3105150" cy="647700"/>
            <wp:effectExtent l="0" t="0" r="0" b="0"/>
            <wp:wrapNone/>
            <wp:docPr id="16" name="Resim 16" descr="C:\Documents and Settings\UFUK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2" descr="C:\Documents and Settings\UFUK\Desktop\3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04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56D2">
        <w:rPr>
          <w:rFonts w:ascii="Calibri" w:hAnsi="Calibri" w:cs="Arial"/>
          <w:b/>
          <w:sz w:val="24"/>
          <w:szCs w:val="24"/>
        </w:rPr>
        <w:t xml:space="preserve">7) </w:t>
      </w:r>
    </w:p>
    <w:p w:rsidR="008448C0" w:rsidRDefault="008448C0" w:rsidP="008448C0">
      <w:pPr>
        <w:spacing w:after="40" w:line="240" w:lineRule="auto"/>
        <w:jc w:val="both"/>
      </w:pPr>
    </w:p>
    <w:p w:rsidR="008448C0" w:rsidRDefault="008448C0" w:rsidP="008448C0">
      <w:pPr>
        <w:spacing w:after="40" w:line="240" w:lineRule="auto"/>
        <w:jc w:val="both"/>
      </w:pPr>
    </w:p>
    <w:p w:rsidR="00657AFD" w:rsidRDefault="008448C0" w:rsidP="008448C0">
      <w:pPr>
        <w:spacing w:after="40" w:line="240" w:lineRule="auto"/>
        <w:jc w:val="both"/>
        <w:rPr>
          <w:rFonts w:ascii="Calibri" w:hAnsi="Calibri" w:cs="Arial"/>
          <w:szCs w:val="24"/>
        </w:rPr>
      </w:pPr>
      <w:r w:rsidRPr="00981AA3">
        <w:t>Yukarıdaki sayı doğrusunda A noktasına karşılık gelen rasyonel sayı</w:t>
      </w:r>
      <w:r w:rsidR="00035555">
        <w:t>yı yazınız.</w:t>
      </w: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Default="00657AFD" w:rsidP="003A2C03">
            <w:pPr>
              <w:spacing w:after="60"/>
              <w:jc w:val="both"/>
              <w:rPr>
                <w:rFonts w:ascii="Calibri" w:hAnsi="Calibri" w:cs="Arial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>Kazanım:</w:t>
            </w:r>
            <w:r>
              <w:rPr>
                <w:rFonts w:ascii="Calibri" w:hAnsi="Calibri" w:cs="Arial"/>
                <w:szCs w:val="24"/>
              </w:rPr>
              <w:t xml:space="preserve"> </w:t>
            </w:r>
            <w:r w:rsidR="00035555">
              <w:t>M.7.1.2.2. Rasyonel sayıları ondalık gösterimle ifade eder.</w:t>
            </w:r>
          </w:p>
        </w:tc>
      </w:tr>
    </w:tbl>
    <w:p w:rsidR="00ED47CC" w:rsidRPr="00657AFD" w:rsidRDefault="009D56D2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  <w:r w:rsidRPr="009D56D2">
        <w:rPr>
          <w:rFonts w:ascii="Calibri" w:hAnsi="Calibri" w:cs="Arial"/>
          <w:szCs w:val="24"/>
        </w:rPr>
        <w:t xml:space="preserve"> </w:t>
      </w:r>
    </w:p>
    <w:p w:rsidR="00035555" w:rsidRDefault="00657AFD" w:rsidP="00035555">
      <w:pPr>
        <w:spacing w:after="120" w:line="240" w:lineRule="auto"/>
        <w:jc w:val="both"/>
        <w:rPr>
          <w:b/>
        </w:rPr>
      </w:pPr>
      <w:r>
        <w:rPr>
          <w:rFonts w:ascii="Calibri" w:hAnsi="Calibri" w:cs="Arial"/>
          <w:b/>
          <w:sz w:val="24"/>
          <w:szCs w:val="24"/>
        </w:rPr>
        <w:t xml:space="preserve">8) </w:t>
      </w:r>
      <w:r w:rsidRPr="00657AFD">
        <w:rPr>
          <w:rFonts w:ascii="Calibri" w:hAnsi="Calibri" w:cs="Arial"/>
          <w:b/>
          <w:szCs w:val="24"/>
        </w:rPr>
        <w:t xml:space="preserve"> </w:t>
      </w:r>
      <w:r w:rsidR="00035555">
        <w:t xml:space="preserve">Aşağıda verilen rasyonel sayıları ondalık gösterim </w:t>
      </w:r>
      <w:r w:rsidR="00035555" w:rsidRPr="00C63ED0">
        <w:t>şeklinde ifade ediniz.</w:t>
      </w:r>
      <w:r w:rsidR="00035555" w:rsidRPr="00C63ED0">
        <w:rPr>
          <w:b/>
        </w:rPr>
        <w:t xml:space="preserve"> </w:t>
      </w:r>
    </w:p>
    <w:p w:rsidR="00035555" w:rsidRPr="00035555" w:rsidRDefault="00035555" w:rsidP="00035555">
      <w:pPr>
        <w:spacing w:after="0" w:line="240" w:lineRule="auto"/>
        <w:jc w:val="both"/>
        <w:rPr>
          <w:b/>
          <w:sz w:val="18"/>
        </w:rPr>
      </w:pPr>
    </w:p>
    <w:p w:rsidR="00035555" w:rsidRDefault="00035555" w:rsidP="00035555">
      <w:r>
        <w:t xml:space="preserve">       </w:t>
      </w:r>
      <w:r w:rsidRPr="00C63ED0">
        <w:t xml:space="preserve">a) </w:t>
      </w:r>
      <w:r w:rsidRPr="000A6FAF">
        <w:rPr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34.5pt;height:30.75pt" o:ole="">
            <v:imagedata r:id="rId8" o:title=""/>
          </v:shape>
          <o:OLEObject Type="Embed" ProgID="Equation.DSMT4" ShapeID="_x0000_i1038" DrawAspect="Content" ObjectID="_1759525281" r:id="rId9"/>
        </w:object>
      </w:r>
      <w:r>
        <w:tab/>
      </w:r>
    </w:p>
    <w:p w:rsidR="00035555" w:rsidRDefault="00035555" w:rsidP="00035555">
      <w:r>
        <w:tab/>
      </w:r>
      <w:r>
        <w:tab/>
      </w:r>
    </w:p>
    <w:p w:rsidR="00035555" w:rsidRDefault="00035555" w:rsidP="00035555"/>
    <w:p w:rsidR="00035555" w:rsidRPr="00C63ED0" w:rsidRDefault="00035555" w:rsidP="00035555">
      <w:r>
        <w:t xml:space="preserve">       </w:t>
      </w:r>
      <w:r>
        <w:t xml:space="preserve">b) </w:t>
      </w:r>
      <w:r w:rsidRPr="000A6FAF">
        <w:rPr>
          <w:position w:val="-24"/>
        </w:rPr>
        <w:object w:dxaOrig="700" w:dyaOrig="620">
          <v:shape id="_x0000_i1040" type="#_x0000_t75" style="width:35.25pt;height:30.75pt" o:ole="">
            <v:imagedata r:id="rId10" o:title=""/>
          </v:shape>
          <o:OLEObject Type="Embed" ProgID="Equation.DSMT4" ShapeID="_x0000_i1040" DrawAspect="Content" ObjectID="_1759525282" r:id="rId11"/>
        </w:object>
      </w:r>
    </w:p>
    <w:p w:rsidR="009D56D2" w:rsidRDefault="009D56D2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Default="00657AFD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035555">
              <w:t>M.7.1.2.3. Devirli olan ve olmayan ondalık gösterimleri rasyonel sayı olarak ifade eder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9D56D2" w:rsidRPr="00657AFD" w:rsidRDefault="00035555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9) </w:t>
      </w:r>
      <w:r w:rsidRPr="00725D09">
        <w:rPr>
          <w:position w:val="-10"/>
        </w:rPr>
        <w:object w:dxaOrig="499" w:dyaOrig="380">
          <v:shape id="_x0000_i1041" type="#_x0000_t75" style="width:24.75pt;height:18.75pt" o:ole="">
            <v:imagedata r:id="rId12" o:title=""/>
          </v:shape>
          <o:OLEObject Type="Embed" ProgID="Equation.3" ShapeID="_x0000_i1041" DrawAspect="Content" ObjectID="_1759525283" r:id="rId13"/>
        </w:object>
      </w:r>
      <w:r>
        <w:t xml:space="preserve"> </w:t>
      </w:r>
      <w:r>
        <w:t>devirli ondalık gösterimine karşılık gelen rasyonel sayıyı yazınız.</w:t>
      </w: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Pr="00657AFD" w:rsidRDefault="00657AFD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lastRenderedPageBreak/>
              <w:t>Kazanım:</w:t>
            </w:r>
            <w:r w:rsidRPr="00657AFD">
              <w:rPr>
                <w:rFonts w:ascii="Calibri" w:hAnsi="Calibri" w:cs="Arial"/>
                <w:szCs w:val="24"/>
              </w:rPr>
              <w:t xml:space="preserve"> </w:t>
            </w:r>
            <w:r w:rsidR="00035555">
              <w:t>M.7.1.2.4. Rasyonel sayıları sıralar ve karşılaştırır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035555" w:rsidRPr="000A6FAF" w:rsidRDefault="00657AFD" w:rsidP="00035555">
      <w:pPr>
        <w:spacing w:after="120" w:line="240" w:lineRule="auto"/>
      </w:pPr>
      <w:r>
        <w:rPr>
          <w:rFonts w:ascii="Calibri" w:hAnsi="Calibri" w:cs="Arial"/>
          <w:b/>
          <w:sz w:val="24"/>
          <w:szCs w:val="24"/>
        </w:rPr>
        <w:t xml:space="preserve">10) </w:t>
      </w:r>
      <w:r w:rsidR="00035555" w:rsidRPr="000A6FAF">
        <w:tab/>
      </w:r>
      <w:r w:rsidR="00035555">
        <w:t xml:space="preserve">  </w:t>
      </w:r>
      <w:r w:rsidR="00035555" w:rsidRPr="000A6FAF">
        <w:t xml:space="preserve">a = </w:t>
      </w:r>
      <w:r w:rsidR="00035555" w:rsidRPr="000A6FAF">
        <w:rPr>
          <w:position w:val="-24"/>
        </w:rPr>
        <w:object w:dxaOrig="240" w:dyaOrig="620">
          <v:shape id="_x0000_i1042" type="#_x0000_t75" style="width:12pt;height:30.75pt" o:ole="">
            <v:imagedata r:id="rId14" o:title=""/>
          </v:shape>
          <o:OLEObject Type="Embed" ProgID="Equation.3" ShapeID="_x0000_i1042" DrawAspect="Content" ObjectID="_1759525284" r:id="rId15"/>
        </w:object>
      </w:r>
      <w:r w:rsidR="00035555" w:rsidRPr="000A6FAF">
        <w:t xml:space="preserve"> </w:t>
      </w:r>
      <w:r w:rsidR="00035555">
        <w:t xml:space="preserve"> </w:t>
      </w:r>
      <w:r w:rsidR="00035555" w:rsidRPr="000A6FAF">
        <w:t xml:space="preserve"> ,  </w:t>
      </w:r>
      <w:r w:rsidR="00035555">
        <w:t xml:space="preserve"> </w:t>
      </w:r>
      <w:r w:rsidR="00035555" w:rsidRPr="000A6FAF">
        <w:t xml:space="preserve">b = </w:t>
      </w:r>
      <w:r w:rsidR="00035555" w:rsidRPr="000A6FAF">
        <w:rPr>
          <w:position w:val="-24"/>
        </w:rPr>
        <w:object w:dxaOrig="499" w:dyaOrig="620">
          <v:shape id="_x0000_i1043" type="#_x0000_t75" style="width:24.75pt;height:30.75pt" o:ole="">
            <v:imagedata r:id="rId16" o:title=""/>
          </v:shape>
          <o:OLEObject Type="Embed" ProgID="Equation.3" ShapeID="_x0000_i1043" DrawAspect="Content" ObjectID="_1759525285" r:id="rId17"/>
        </w:object>
      </w:r>
      <w:r w:rsidR="00035555">
        <w:t xml:space="preserve"> </w:t>
      </w:r>
      <w:r w:rsidR="00035555" w:rsidRPr="000A6FAF">
        <w:t xml:space="preserve">  ,  </w:t>
      </w:r>
      <w:r w:rsidR="00035555">
        <w:t xml:space="preserve"> </w:t>
      </w:r>
      <w:r w:rsidR="00035555" w:rsidRPr="000A6FAF">
        <w:t xml:space="preserve">c = </w:t>
      </w:r>
      <w:r w:rsidR="00035555" w:rsidRPr="000A6FAF">
        <w:rPr>
          <w:position w:val="-24"/>
        </w:rPr>
        <w:object w:dxaOrig="240" w:dyaOrig="620">
          <v:shape id="_x0000_i1044" type="#_x0000_t75" style="width:12pt;height:30.75pt" o:ole="">
            <v:imagedata r:id="rId18" o:title=""/>
          </v:shape>
          <o:OLEObject Type="Embed" ProgID="Equation.3" ShapeID="_x0000_i1044" DrawAspect="Content" ObjectID="_1759525286" r:id="rId19"/>
        </w:object>
      </w:r>
      <w:r w:rsidR="00035555">
        <w:t xml:space="preserve">   ,   d</w:t>
      </w:r>
      <w:r w:rsidR="00035555" w:rsidRPr="000A6FAF">
        <w:t xml:space="preserve"> = </w:t>
      </w:r>
      <w:r w:rsidR="00035555" w:rsidRPr="000A6FAF">
        <w:rPr>
          <w:position w:val="-24"/>
        </w:rPr>
        <w:object w:dxaOrig="400" w:dyaOrig="620">
          <v:shape id="_x0000_i1050" type="#_x0000_t75" style="width:20.25pt;height:30.75pt" o:ole="">
            <v:imagedata r:id="rId20" o:title=""/>
          </v:shape>
          <o:OLEObject Type="Embed" ProgID="Equation.DSMT4" ShapeID="_x0000_i1050" DrawAspect="Content" ObjectID="_1759525287" r:id="rId21"/>
        </w:object>
      </w:r>
    </w:p>
    <w:p w:rsidR="00657AFD" w:rsidRDefault="00035555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  <w:r>
        <w:t>olduğuna göre a, b,</w:t>
      </w:r>
      <w:r w:rsidRPr="000A6FAF">
        <w:t xml:space="preserve"> c</w:t>
      </w:r>
      <w:r>
        <w:t xml:space="preserve"> ve d rasyonel</w:t>
      </w:r>
      <w:r w:rsidRPr="000A6FAF">
        <w:t xml:space="preserve"> sayıları</w:t>
      </w:r>
      <w:r>
        <w:t xml:space="preserve">nı </w:t>
      </w:r>
      <w:r w:rsidRPr="00035555">
        <w:rPr>
          <w:u w:val="single"/>
        </w:rPr>
        <w:t xml:space="preserve">küçükten büyüğe </w:t>
      </w:r>
      <w:r>
        <w:t>doğru sıralayınız.</w:t>
      </w:r>
    </w:p>
    <w:p w:rsidR="00657AFD" w:rsidRDefault="00657AFD" w:rsidP="00035555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  <w:bookmarkStart w:id="0" w:name="_GoBack"/>
      <w:bookmarkEnd w:id="0"/>
    </w:p>
    <w:p w:rsidR="00B2621E" w:rsidRDefault="00B2621E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A06331" w:rsidRDefault="00A06331" w:rsidP="00A06331">
      <w:pPr>
        <w:spacing w:after="0" w:line="240" w:lineRule="auto"/>
        <w:jc w:val="both"/>
        <w:rPr>
          <w:rFonts w:ascii="Calibri" w:hAnsi="Calibri" w:cs="Arial"/>
          <w:i/>
          <w:sz w:val="24"/>
          <w:szCs w:val="24"/>
        </w:rPr>
      </w:pPr>
      <w:r>
        <w:rPr>
          <w:rFonts w:ascii="Calibri" w:hAnsi="Calibri" w:cs="Arial"/>
          <w:b/>
          <w:i/>
          <w:sz w:val="24"/>
          <w:szCs w:val="24"/>
        </w:rPr>
        <w:t>NOT:</w:t>
      </w:r>
      <w:r>
        <w:rPr>
          <w:rFonts w:ascii="Calibri" w:hAnsi="Calibri" w:cs="Arial"/>
          <w:i/>
          <w:sz w:val="24"/>
          <w:szCs w:val="24"/>
        </w:rPr>
        <w:t xml:space="preserve"> Her sorunun doğru cevap değeri 10 puan olup, sınav süresi 40 dakikadır. </w:t>
      </w:r>
    </w:p>
    <w:p w:rsidR="00A06331" w:rsidRDefault="00A06331" w:rsidP="00A06331">
      <w:pPr>
        <w:spacing w:after="0" w:line="240" w:lineRule="auto"/>
        <w:jc w:val="both"/>
        <w:rPr>
          <w:rFonts w:ascii="Calibri" w:hAnsi="Calibri" w:cs="Arial"/>
          <w:bCs/>
        </w:rPr>
      </w:pPr>
    </w:p>
    <w:p w:rsidR="00A06331" w:rsidRDefault="00A06331" w:rsidP="00A06331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2"/>
          <w:szCs w:val="12"/>
        </w:rPr>
      </w:pPr>
      <w:r>
        <w:rPr>
          <w:rFonts w:ascii="Calibri" w:hAnsi="Calibri"/>
          <w:sz w:val="12"/>
          <w:szCs w:val="12"/>
        </w:rPr>
        <w:t xml:space="preserve">  </w:t>
      </w:r>
    </w:p>
    <w:p w:rsidR="00A06331" w:rsidRDefault="00A06331" w:rsidP="00A06331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2"/>
          <w:szCs w:val="12"/>
        </w:rPr>
      </w:pPr>
    </w:p>
    <w:p w:rsidR="00A06331" w:rsidRDefault="00A06331" w:rsidP="00A06331">
      <w:pPr>
        <w:spacing w:after="0" w:line="240" w:lineRule="auto"/>
        <w:rPr>
          <w:rFonts w:ascii="Monotype Corsiva" w:hAnsi="Monotype Corsiv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90805</wp:posOffset>
            </wp:positionH>
            <wp:positionV relativeFrom="paragraph">
              <wp:posOffset>13970</wp:posOffset>
            </wp:positionV>
            <wp:extent cx="721360" cy="533400"/>
            <wp:effectExtent l="0" t="0" r="2540" b="0"/>
            <wp:wrapNone/>
            <wp:docPr id="1" name="Resim 1" descr="depositphotos_125587338-stock-illustration-busy-man-character-cry-tea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68" descr="depositphotos_125587338-stock-illustration-busy-man-character-cry-tears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287" t="4442" r="29576" b="544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360" cy="533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Monotype Corsiva" w:hAnsi="Monotype Corsiva"/>
          <w:sz w:val="28"/>
          <w:szCs w:val="28"/>
        </w:rPr>
        <w:t xml:space="preserve">                         Çalışan insanın gözyaşı dökmeye </w:t>
      </w:r>
    </w:p>
    <w:p w:rsidR="00A06331" w:rsidRDefault="00A06331" w:rsidP="00A06331">
      <w:pPr>
        <w:spacing w:after="0" w:line="240" w:lineRule="auto"/>
        <w:jc w:val="center"/>
        <w:rPr>
          <w:rFonts w:ascii="Monotype Corsiva" w:hAnsi="Monotype Corsiva"/>
          <w:sz w:val="28"/>
          <w:szCs w:val="28"/>
        </w:rPr>
      </w:pPr>
      <w:r>
        <w:rPr>
          <w:rFonts w:ascii="Monotype Corsiva" w:hAnsi="Monotype Corsiva"/>
          <w:sz w:val="28"/>
          <w:szCs w:val="28"/>
        </w:rPr>
        <w:t xml:space="preserve">                        zamanı yoktur.</w:t>
      </w:r>
    </w:p>
    <w:p w:rsidR="00A06331" w:rsidRDefault="00A06331" w:rsidP="00A06331">
      <w:pPr>
        <w:spacing w:after="0" w:line="240" w:lineRule="auto"/>
        <w:rPr>
          <w:sz w:val="24"/>
          <w:szCs w:val="24"/>
        </w:rPr>
      </w:pPr>
    </w:p>
    <w:p w:rsidR="00A06331" w:rsidRDefault="00A06331" w:rsidP="00A06331">
      <w:pPr>
        <w:spacing w:after="0" w:line="240" w:lineRule="auto"/>
        <w:rPr>
          <w:sz w:val="24"/>
          <w:szCs w:val="24"/>
        </w:rPr>
      </w:pPr>
    </w:p>
    <w:p w:rsidR="00A06331" w:rsidRDefault="00A06331" w:rsidP="00A06331">
      <w:pPr>
        <w:spacing w:after="0" w:line="240" w:lineRule="auto"/>
        <w:rPr>
          <w:sz w:val="24"/>
          <w:szCs w:val="24"/>
        </w:rPr>
      </w:pPr>
    </w:p>
    <w:p w:rsidR="00A06331" w:rsidRDefault="00A06331" w:rsidP="00A06331">
      <w:pPr>
        <w:spacing w:after="0" w:line="240" w:lineRule="auto"/>
        <w:jc w:val="center"/>
        <w:rPr>
          <w:rFonts w:ascii="Monotype Corsiva" w:hAnsi="Monotype Corsiva" w:cs="Times New Roman"/>
          <w:b/>
          <w:sz w:val="32"/>
          <w:szCs w:val="24"/>
        </w:rPr>
      </w:pPr>
      <w:r>
        <w:rPr>
          <w:rFonts w:ascii="Monotype Corsiva" w:hAnsi="Monotype Corsiva"/>
          <w:b/>
          <w:sz w:val="32"/>
          <w:szCs w:val="24"/>
        </w:rPr>
        <w:t>BA</w:t>
      </w:r>
      <w:r>
        <w:rPr>
          <w:rFonts w:ascii="Monotype Corsiva" w:hAnsi="Monotype Corsiva" w:cs="Times New Roman"/>
          <w:b/>
          <w:sz w:val="32"/>
          <w:szCs w:val="24"/>
        </w:rPr>
        <w:t>ŞARILAR DİLERİZ</w:t>
      </w:r>
    </w:p>
    <w:p w:rsidR="00A06331" w:rsidRDefault="00A06331" w:rsidP="00A06331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  <w:r>
        <w:rPr>
          <w:rFonts w:ascii="Monotype Corsiva" w:hAnsi="Monotype Corsiva" w:cs="Times New Roman"/>
          <w:sz w:val="24"/>
          <w:szCs w:val="24"/>
        </w:rPr>
        <w:t>Yenişehir Ortaokulu Matematik Zümresi</w:t>
      </w:r>
    </w:p>
    <w:p w:rsidR="00A06331" w:rsidRDefault="00A06331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B2621E" w:rsidRPr="002E0810" w:rsidRDefault="00B2621E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</w:p>
    <w:p w:rsidR="00FD202A" w:rsidRPr="004859D4" w:rsidRDefault="000B78A2" w:rsidP="002E0810">
      <w:pPr>
        <w:spacing w:after="0" w:line="240" w:lineRule="auto"/>
        <w:ind w:left="1418" w:firstLine="709"/>
        <w:rPr>
          <w:sz w:val="24"/>
          <w:szCs w:val="24"/>
        </w:rPr>
      </w:pPr>
      <w:r>
        <w:rPr>
          <w:rFonts w:ascii="Times New Roman" w:hAnsi="Times New Roman" w:cs="Times New Roman"/>
        </w:rPr>
        <w:t xml:space="preserve">      </w:t>
      </w:r>
    </w:p>
    <w:sectPr w:rsidR="00FD202A" w:rsidRPr="004859D4" w:rsidSect="0048724C">
      <w:type w:val="continuous"/>
      <w:pgSz w:w="11906" w:h="16838"/>
      <w:pgMar w:top="567" w:right="567" w:bottom="567" w:left="567" w:header="709" w:footer="709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743AC"/>
    <w:multiLevelType w:val="hybridMultilevel"/>
    <w:tmpl w:val="C0DA2626"/>
    <w:lvl w:ilvl="0" w:tplc="B4800EB6">
      <w:start w:val="2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 w15:restartNumberingAfterBreak="0">
    <w:nsid w:val="074475E3"/>
    <w:multiLevelType w:val="hybridMultilevel"/>
    <w:tmpl w:val="CFE2A5F8"/>
    <w:lvl w:ilvl="0" w:tplc="222C5726">
      <w:start w:val="1"/>
      <w:numFmt w:val="upperLetter"/>
      <w:lvlText w:val="%1)"/>
      <w:lvlJc w:val="left"/>
      <w:pPr>
        <w:ind w:left="705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CF41B58"/>
    <w:multiLevelType w:val="hybridMultilevel"/>
    <w:tmpl w:val="92D8FD3C"/>
    <w:lvl w:ilvl="0" w:tplc="2548A064">
      <w:start w:val="1"/>
      <w:numFmt w:val="upperLetter"/>
      <w:lvlText w:val="%1)"/>
      <w:lvlJc w:val="left"/>
      <w:pPr>
        <w:ind w:left="855" w:hanging="51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0DBA408D"/>
    <w:multiLevelType w:val="hybridMultilevel"/>
    <w:tmpl w:val="CBE83D9C"/>
    <w:lvl w:ilvl="0" w:tplc="427E47E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E3818"/>
    <w:multiLevelType w:val="hybridMultilevel"/>
    <w:tmpl w:val="6ECA9DD6"/>
    <w:lvl w:ilvl="0" w:tplc="5F6C38C6">
      <w:start w:val="1"/>
      <w:numFmt w:val="upperLetter"/>
      <w:lvlText w:val="%1."/>
      <w:lvlJc w:val="left"/>
      <w:pPr>
        <w:ind w:left="14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48" w:hanging="360"/>
      </w:pPr>
    </w:lvl>
    <w:lvl w:ilvl="2" w:tplc="041F001B" w:tentative="1">
      <w:start w:val="1"/>
      <w:numFmt w:val="lowerRoman"/>
      <w:lvlText w:val="%3."/>
      <w:lvlJc w:val="right"/>
      <w:pPr>
        <w:ind w:left="2868" w:hanging="180"/>
      </w:pPr>
    </w:lvl>
    <w:lvl w:ilvl="3" w:tplc="041F000F" w:tentative="1">
      <w:start w:val="1"/>
      <w:numFmt w:val="decimal"/>
      <w:lvlText w:val="%4."/>
      <w:lvlJc w:val="left"/>
      <w:pPr>
        <w:ind w:left="3588" w:hanging="360"/>
      </w:pPr>
    </w:lvl>
    <w:lvl w:ilvl="4" w:tplc="041F0019" w:tentative="1">
      <w:start w:val="1"/>
      <w:numFmt w:val="lowerLetter"/>
      <w:lvlText w:val="%5."/>
      <w:lvlJc w:val="left"/>
      <w:pPr>
        <w:ind w:left="4308" w:hanging="360"/>
      </w:pPr>
    </w:lvl>
    <w:lvl w:ilvl="5" w:tplc="041F001B" w:tentative="1">
      <w:start w:val="1"/>
      <w:numFmt w:val="lowerRoman"/>
      <w:lvlText w:val="%6."/>
      <w:lvlJc w:val="right"/>
      <w:pPr>
        <w:ind w:left="5028" w:hanging="180"/>
      </w:pPr>
    </w:lvl>
    <w:lvl w:ilvl="6" w:tplc="041F000F" w:tentative="1">
      <w:start w:val="1"/>
      <w:numFmt w:val="decimal"/>
      <w:lvlText w:val="%7."/>
      <w:lvlJc w:val="left"/>
      <w:pPr>
        <w:ind w:left="5748" w:hanging="360"/>
      </w:pPr>
    </w:lvl>
    <w:lvl w:ilvl="7" w:tplc="041F0019" w:tentative="1">
      <w:start w:val="1"/>
      <w:numFmt w:val="lowerLetter"/>
      <w:lvlText w:val="%8."/>
      <w:lvlJc w:val="left"/>
      <w:pPr>
        <w:ind w:left="6468" w:hanging="360"/>
      </w:pPr>
    </w:lvl>
    <w:lvl w:ilvl="8" w:tplc="041F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15D954F3"/>
    <w:multiLevelType w:val="hybridMultilevel"/>
    <w:tmpl w:val="D76E33BC"/>
    <w:lvl w:ilvl="0" w:tplc="2BFE3626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1C6799"/>
    <w:multiLevelType w:val="hybridMultilevel"/>
    <w:tmpl w:val="9C54CDFA"/>
    <w:lvl w:ilvl="0" w:tplc="A4E0B3D6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AB33F2"/>
    <w:multiLevelType w:val="hybridMultilevel"/>
    <w:tmpl w:val="F8C0620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231B8A"/>
    <w:multiLevelType w:val="hybridMultilevel"/>
    <w:tmpl w:val="02CEF1DE"/>
    <w:lvl w:ilvl="0" w:tplc="6F0EF7A2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15916C9"/>
    <w:multiLevelType w:val="hybridMultilevel"/>
    <w:tmpl w:val="6AACE374"/>
    <w:lvl w:ilvl="0" w:tplc="3BBAE2E0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55" w:hanging="360"/>
      </w:pPr>
    </w:lvl>
    <w:lvl w:ilvl="2" w:tplc="041F001B" w:tentative="1">
      <w:start w:val="1"/>
      <w:numFmt w:val="lowerRoman"/>
      <w:lvlText w:val="%3."/>
      <w:lvlJc w:val="right"/>
      <w:pPr>
        <w:ind w:left="2475" w:hanging="180"/>
      </w:pPr>
    </w:lvl>
    <w:lvl w:ilvl="3" w:tplc="041F000F" w:tentative="1">
      <w:start w:val="1"/>
      <w:numFmt w:val="decimal"/>
      <w:lvlText w:val="%4."/>
      <w:lvlJc w:val="left"/>
      <w:pPr>
        <w:ind w:left="3195" w:hanging="360"/>
      </w:pPr>
    </w:lvl>
    <w:lvl w:ilvl="4" w:tplc="041F0019" w:tentative="1">
      <w:start w:val="1"/>
      <w:numFmt w:val="lowerLetter"/>
      <w:lvlText w:val="%5."/>
      <w:lvlJc w:val="left"/>
      <w:pPr>
        <w:ind w:left="3915" w:hanging="360"/>
      </w:pPr>
    </w:lvl>
    <w:lvl w:ilvl="5" w:tplc="041F001B" w:tentative="1">
      <w:start w:val="1"/>
      <w:numFmt w:val="lowerRoman"/>
      <w:lvlText w:val="%6."/>
      <w:lvlJc w:val="right"/>
      <w:pPr>
        <w:ind w:left="4635" w:hanging="180"/>
      </w:pPr>
    </w:lvl>
    <w:lvl w:ilvl="6" w:tplc="041F000F" w:tentative="1">
      <w:start w:val="1"/>
      <w:numFmt w:val="decimal"/>
      <w:lvlText w:val="%7."/>
      <w:lvlJc w:val="left"/>
      <w:pPr>
        <w:ind w:left="5355" w:hanging="360"/>
      </w:pPr>
    </w:lvl>
    <w:lvl w:ilvl="7" w:tplc="041F0019" w:tentative="1">
      <w:start w:val="1"/>
      <w:numFmt w:val="lowerLetter"/>
      <w:lvlText w:val="%8."/>
      <w:lvlJc w:val="left"/>
      <w:pPr>
        <w:ind w:left="6075" w:hanging="360"/>
      </w:pPr>
    </w:lvl>
    <w:lvl w:ilvl="8" w:tplc="041F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0" w15:restartNumberingAfterBreak="0">
    <w:nsid w:val="24370CD9"/>
    <w:multiLevelType w:val="hybridMultilevel"/>
    <w:tmpl w:val="5D9A6FE2"/>
    <w:lvl w:ilvl="0" w:tplc="B40E305C">
      <w:start w:val="3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1" w15:restartNumberingAfterBreak="0">
    <w:nsid w:val="246D1227"/>
    <w:multiLevelType w:val="hybridMultilevel"/>
    <w:tmpl w:val="8B303844"/>
    <w:lvl w:ilvl="0" w:tplc="12AA6712">
      <w:start w:val="2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9059E9"/>
    <w:multiLevelType w:val="hybridMultilevel"/>
    <w:tmpl w:val="46823A4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13A1E"/>
    <w:multiLevelType w:val="hybridMultilevel"/>
    <w:tmpl w:val="41FE0D3A"/>
    <w:lvl w:ilvl="0" w:tplc="C0E0EF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36A2BA7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8BC4280"/>
    <w:multiLevelType w:val="hybridMultilevel"/>
    <w:tmpl w:val="9056A84A"/>
    <w:lvl w:ilvl="0" w:tplc="2496FBB2">
      <w:start w:val="1"/>
      <w:numFmt w:val="upperLetter"/>
      <w:lvlText w:val="%1)"/>
      <w:lvlJc w:val="left"/>
      <w:pPr>
        <w:ind w:left="1068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3D204329"/>
    <w:multiLevelType w:val="hybridMultilevel"/>
    <w:tmpl w:val="6E4CC9AA"/>
    <w:lvl w:ilvl="0" w:tplc="1C1C9ECC">
      <w:start w:val="1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7" w15:restartNumberingAfterBreak="0">
    <w:nsid w:val="3F1F5231"/>
    <w:multiLevelType w:val="hybridMultilevel"/>
    <w:tmpl w:val="89FE5CF4"/>
    <w:lvl w:ilvl="0" w:tplc="D18C8010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A43271"/>
    <w:multiLevelType w:val="hybridMultilevel"/>
    <w:tmpl w:val="34528972"/>
    <w:lvl w:ilvl="0" w:tplc="56F2FABA">
      <w:start w:val="1"/>
      <w:numFmt w:val="upperLetter"/>
      <w:lvlText w:val="%1)"/>
      <w:lvlJc w:val="left"/>
      <w:pPr>
        <w:ind w:left="35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260" w:hanging="360"/>
      </w:pPr>
    </w:lvl>
    <w:lvl w:ilvl="2" w:tplc="041F001B" w:tentative="1">
      <w:start w:val="1"/>
      <w:numFmt w:val="lowerRoman"/>
      <w:lvlText w:val="%3."/>
      <w:lvlJc w:val="right"/>
      <w:pPr>
        <w:ind w:left="4980" w:hanging="180"/>
      </w:pPr>
    </w:lvl>
    <w:lvl w:ilvl="3" w:tplc="041F000F" w:tentative="1">
      <w:start w:val="1"/>
      <w:numFmt w:val="decimal"/>
      <w:lvlText w:val="%4."/>
      <w:lvlJc w:val="left"/>
      <w:pPr>
        <w:ind w:left="5700" w:hanging="360"/>
      </w:pPr>
    </w:lvl>
    <w:lvl w:ilvl="4" w:tplc="041F0019" w:tentative="1">
      <w:start w:val="1"/>
      <w:numFmt w:val="lowerLetter"/>
      <w:lvlText w:val="%5."/>
      <w:lvlJc w:val="left"/>
      <w:pPr>
        <w:ind w:left="6420" w:hanging="360"/>
      </w:pPr>
    </w:lvl>
    <w:lvl w:ilvl="5" w:tplc="041F001B" w:tentative="1">
      <w:start w:val="1"/>
      <w:numFmt w:val="lowerRoman"/>
      <w:lvlText w:val="%6."/>
      <w:lvlJc w:val="right"/>
      <w:pPr>
        <w:ind w:left="7140" w:hanging="180"/>
      </w:pPr>
    </w:lvl>
    <w:lvl w:ilvl="6" w:tplc="041F000F" w:tentative="1">
      <w:start w:val="1"/>
      <w:numFmt w:val="decimal"/>
      <w:lvlText w:val="%7."/>
      <w:lvlJc w:val="left"/>
      <w:pPr>
        <w:ind w:left="7860" w:hanging="360"/>
      </w:pPr>
    </w:lvl>
    <w:lvl w:ilvl="7" w:tplc="041F0019" w:tentative="1">
      <w:start w:val="1"/>
      <w:numFmt w:val="lowerLetter"/>
      <w:lvlText w:val="%8."/>
      <w:lvlJc w:val="left"/>
      <w:pPr>
        <w:ind w:left="8580" w:hanging="360"/>
      </w:pPr>
    </w:lvl>
    <w:lvl w:ilvl="8" w:tplc="041F001B" w:tentative="1">
      <w:start w:val="1"/>
      <w:numFmt w:val="lowerRoman"/>
      <w:lvlText w:val="%9."/>
      <w:lvlJc w:val="right"/>
      <w:pPr>
        <w:ind w:left="9300" w:hanging="180"/>
      </w:pPr>
    </w:lvl>
  </w:abstractNum>
  <w:abstractNum w:abstractNumId="19" w15:restartNumberingAfterBreak="0">
    <w:nsid w:val="49020766"/>
    <w:multiLevelType w:val="hybridMultilevel"/>
    <w:tmpl w:val="2B20F5DA"/>
    <w:lvl w:ilvl="0" w:tplc="40C40968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4C00651B"/>
    <w:multiLevelType w:val="hybridMultilevel"/>
    <w:tmpl w:val="BDB2EDCE"/>
    <w:lvl w:ilvl="0" w:tplc="85EA070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5" w:hanging="360"/>
      </w:pPr>
    </w:lvl>
    <w:lvl w:ilvl="2" w:tplc="041F001B" w:tentative="1">
      <w:start w:val="1"/>
      <w:numFmt w:val="lowerRoman"/>
      <w:lvlText w:val="%3."/>
      <w:lvlJc w:val="right"/>
      <w:pPr>
        <w:ind w:left="1905" w:hanging="180"/>
      </w:pPr>
    </w:lvl>
    <w:lvl w:ilvl="3" w:tplc="041F000F" w:tentative="1">
      <w:start w:val="1"/>
      <w:numFmt w:val="decimal"/>
      <w:lvlText w:val="%4."/>
      <w:lvlJc w:val="left"/>
      <w:pPr>
        <w:ind w:left="2625" w:hanging="360"/>
      </w:pPr>
    </w:lvl>
    <w:lvl w:ilvl="4" w:tplc="041F0019" w:tentative="1">
      <w:start w:val="1"/>
      <w:numFmt w:val="lowerLetter"/>
      <w:lvlText w:val="%5."/>
      <w:lvlJc w:val="left"/>
      <w:pPr>
        <w:ind w:left="3345" w:hanging="360"/>
      </w:pPr>
    </w:lvl>
    <w:lvl w:ilvl="5" w:tplc="041F001B" w:tentative="1">
      <w:start w:val="1"/>
      <w:numFmt w:val="lowerRoman"/>
      <w:lvlText w:val="%6."/>
      <w:lvlJc w:val="right"/>
      <w:pPr>
        <w:ind w:left="4065" w:hanging="180"/>
      </w:pPr>
    </w:lvl>
    <w:lvl w:ilvl="6" w:tplc="041F000F" w:tentative="1">
      <w:start w:val="1"/>
      <w:numFmt w:val="decimal"/>
      <w:lvlText w:val="%7."/>
      <w:lvlJc w:val="left"/>
      <w:pPr>
        <w:ind w:left="4785" w:hanging="360"/>
      </w:pPr>
    </w:lvl>
    <w:lvl w:ilvl="7" w:tplc="041F0019" w:tentative="1">
      <w:start w:val="1"/>
      <w:numFmt w:val="lowerLetter"/>
      <w:lvlText w:val="%8."/>
      <w:lvlJc w:val="left"/>
      <w:pPr>
        <w:ind w:left="5505" w:hanging="360"/>
      </w:pPr>
    </w:lvl>
    <w:lvl w:ilvl="8" w:tplc="041F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1" w15:restartNumberingAfterBreak="0">
    <w:nsid w:val="4C313292"/>
    <w:multiLevelType w:val="hybridMultilevel"/>
    <w:tmpl w:val="FDA8AD78"/>
    <w:lvl w:ilvl="0" w:tplc="5E0693D2">
      <w:start w:val="1"/>
      <w:numFmt w:val="decimal"/>
      <w:lvlText w:val="%1)"/>
      <w:lvlJc w:val="left"/>
      <w:pPr>
        <w:ind w:left="948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668" w:hanging="360"/>
      </w:pPr>
    </w:lvl>
    <w:lvl w:ilvl="2" w:tplc="041F001B" w:tentative="1">
      <w:start w:val="1"/>
      <w:numFmt w:val="lowerRoman"/>
      <w:lvlText w:val="%3."/>
      <w:lvlJc w:val="right"/>
      <w:pPr>
        <w:ind w:left="2388" w:hanging="180"/>
      </w:pPr>
    </w:lvl>
    <w:lvl w:ilvl="3" w:tplc="041F000F" w:tentative="1">
      <w:start w:val="1"/>
      <w:numFmt w:val="decimal"/>
      <w:lvlText w:val="%4."/>
      <w:lvlJc w:val="left"/>
      <w:pPr>
        <w:ind w:left="3108" w:hanging="360"/>
      </w:pPr>
    </w:lvl>
    <w:lvl w:ilvl="4" w:tplc="041F0019" w:tentative="1">
      <w:start w:val="1"/>
      <w:numFmt w:val="lowerLetter"/>
      <w:lvlText w:val="%5."/>
      <w:lvlJc w:val="left"/>
      <w:pPr>
        <w:ind w:left="3828" w:hanging="360"/>
      </w:pPr>
    </w:lvl>
    <w:lvl w:ilvl="5" w:tplc="041F001B" w:tentative="1">
      <w:start w:val="1"/>
      <w:numFmt w:val="lowerRoman"/>
      <w:lvlText w:val="%6."/>
      <w:lvlJc w:val="right"/>
      <w:pPr>
        <w:ind w:left="4548" w:hanging="180"/>
      </w:pPr>
    </w:lvl>
    <w:lvl w:ilvl="6" w:tplc="041F000F" w:tentative="1">
      <w:start w:val="1"/>
      <w:numFmt w:val="decimal"/>
      <w:lvlText w:val="%7."/>
      <w:lvlJc w:val="left"/>
      <w:pPr>
        <w:ind w:left="5268" w:hanging="360"/>
      </w:pPr>
    </w:lvl>
    <w:lvl w:ilvl="7" w:tplc="041F0019" w:tentative="1">
      <w:start w:val="1"/>
      <w:numFmt w:val="lowerLetter"/>
      <w:lvlText w:val="%8."/>
      <w:lvlJc w:val="left"/>
      <w:pPr>
        <w:ind w:left="5988" w:hanging="360"/>
      </w:pPr>
    </w:lvl>
    <w:lvl w:ilvl="8" w:tplc="041F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2" w15:restartNumberingAfterBreak="0">
    <w:nsid w:val="5017477B"/>
    <w:multiLevelType w:val="hybridMultilevel"/>
    <w:tmpl w:val="DC1A708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897D43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57D56175"/>
    <w:multiLevelType w:val="hybridMultilevel"/>
    <w:tmpl w:val="21B8E0A0"/>
    <w:lvl w:ilvl="0" w:tplc="C2B096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EB3503"/>
    <w:multiLevelType w:val="hybridMultilevel"/>
    <w:tmpl w:val="F0EE7B90"/>
    <w:lvl w:ilvl="0" w:tplc="03FEA5EC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6D71C3F"/>
    <w:multiLevelType w:val="hybridMultilevel"/>
    <w:tmpl w:val="0CE641B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FB2294"/>
    <w:multiLevelType w:val="hybridMultilevel"/>
    <w:tmpl w:val="68DE8F00"/>
    <w:lvl w:ilvl="0" w:tplc="F5320050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5B0FA1"/>
    <w:multiLevelType w:val="hybridMultilevel"/>
    <w:tmpl w:val="C57E2DC4"/>
    <w:lvl w:ilvl="0" w:tplc="955679E4">
      <w:start w:val="1"/>
      <w:numFmt w:val="upperLetter"/>
      <w:lvlText w:val="%1."/>
      <w:lvlJc w:val="left"/>
      <w:pPr>
        <w:ind w:left="1068" w:hanging="360"/>
      </w:pPr>
      <w:rPr>
        <w:rFonts w:hint="default"/>
        <w:b/>
        <w:sz w:val="28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6E481ED0"/>
    <w:multiLevelType w:val="hybridMultilevel"/>
    <w:tmpl w:val="4CB08A84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A45816"/>
    <w:multiLevelType w:val="hybridMultilevel"/>
    <w:tmpl w:val="07E679F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720F7B"/>
    <w:multiLevelType w:val="hybridMultilevel"/>
    <w:tmpl w:val="442A8B6C"/>
    <w:lvl w:ilvl="0" w:tplc="52784E5A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2"/>
  </w:num>
  <w:num w:numId="4">
    <w:abstractNumId w:val="0"/>
  </w:num>
  <w:num w:numId="5">
    <w:abstractNumId w:val="28"/>
  </w:num>
  <w:num w:numId="6">
    <w:abstractNumId w:val="19"/>
  </w:num>
  <w:num w:numId="7">
    <w:abstractNumId w:val="4"/>
  </w:num>
  <w:num w:numId="8">
    <w:abstractNumId w:val="9"/>
  </w:num>
  <w:num w:numId="9">
    <w:abstractNumId w:val="11"/>
  </w:num>
  <w:num w:numId="10">
    <w:abstractNumId w:val="21"/>
  </w:num>
  <w:num w:numId="11">
    <w:abstractNumId w:val="8"/>
  </w:num>
  <w:num w:numId="12">
    <w:abstractNumId w:val="26"/>
  </w:num>
  <w:num w:numId="13">
    <w:abstractNumId w:val="23"/>
  </w:num>
  <w:num w:numId="14">
    <w:abstractNumId w:val="14"/>
  </w:num>
  <w:num w:numId="15">
    <w:abstractNumId w:val="24"/>
  </w:num>
  <w:num w:numId="16">
    <w:abstractNumId w:val="18"/>
  </w:num>
  <w:num w:numId="17">
    <w:abstractNumId w:val="13"/>
  </w:num>
  <w:num w:numId="18">
    <w:abstractNumId w:val="17"/>
  </w:num>
  <w:num w:numId="19">
    <w:abstractNumId w:val="6"/>
  </w:num>
  <w:num w:numId="20">
    <w:abstractNumId w:val="1"/>
  </w:num>
  <w:num w:numId="21">
    <w:abstractNumId w:val="15"/>
  </w:num>
  <w:num w:numId="22">
    <w:abstractNumId w:val="27"/>
  </w:num>
  <w:num w:numId="23">
    <w:abstractNumId w:val="22"/>
  </w:num>
  <w:num w:numId="24">
    <w:abstractNumId w:val="29"/>
  </w:num>
  <w:num w:numId="25">
    <w:abstractNumId w:val="20"/>
  </w:num>
  <w:num w:numId="26">
    <w:abstractNumId w:val="2"/>
  </w:num>
  <w:num w:numId="27">
    <w:abstractNumId w:val="30"/>
  </w:num>
  <w:num w:numId="28">
    <w:abstractNumId w:val="5"/>
  </w:num>
  <w:num w:numId="29">
    <w:abstractNumId w:val="25"/>
  </w:num>
  <w:num w:numId="30">
    <w:abstractNumId w:val="16"/>
  </w:num>
  <w:num w:numId="31">
    <w:abstractNumId w:val="10"/>
  </w:num>
  <w:num w:numId="3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879"/>
    <w:rsid w:val="00015378"/>
    <w:rsid w:val="00022E64"/>
    <w:rsid w:val="000240AC"/>
    <w:rsid w:val="00035555"/>
    <w:rsid w:val="00083D12"/>
    <w:rsid w:val="000B485E"/>
    <w:rsid w:val="000B78A2"/>
    <w:rsid w:val="000E6542"/>
    <w:rsid w:val="000F3CE0"/>
    <w:rsid w:val="00110B8A"/>
    <w:rsid w:val="00121B33"/>
    <w:rsid w:val="00124469"/>
    <w:rsid w:val="00133728"/>
    <w:rsid w:val="00133E7C"/>
    <w:rsid w:val="00136401"/>
    <w:rsid w:val="0014215C"/>
    <w:rsid w:val="001575E5"/>
    <w:rsid w:val="001652C6"/>
    <w:rsid w:val="00173AAE"/>
    <w:rsid w:val="00174CAC"/>
    <w:rsid w:val="001A59A4"/>
    <w:rsid w:val="001B12CF"/>
    <w:rsid w:val="001E2724"/>
    <w:rsid w:val="001F07C9"/>
    <w:rsid w:val="002202A1"/>
    <w:rsid w:val="00226ADD"/>
    <w:rsid w:val="002346C9"/>
    <w:rsid w:val="00244E8E"/>
    <w:rsid w:val="00245903"/>
    <w:rsid w:val="00273B8D"/>
    <w:rsid w:val="0028470D"/>
    <w:rsid w:val="002854C0"/>
    <w:rsid w:val="002933B5"/>
    <w:rsid w:val="002C172B"/>
    <w:rsid w:val="002D579D"/>
    <w:rsid w:val="002E0810"/>
    <w:rsid w:val="0030565F"/>
    <w:rsid w:val="00312EB9"/>
    <w:rsid w:val="00332D7C"/>
    <w:rsid w:val="00363446"/>
    <w:rsid w:val="00376C08"/>
    <w:rsid w:val="00385F86"/>
    <w:rsid w:val="003907AD"/>
    <w:rsid w:val="003A2C03"/>
    <w:rsid w:val="003B7D43"/>
    <w:rsid w:val="003C05CF"/>
    <w:rsid w:val="003E1D73"/>
    <w:rsid w:val="003F4959"/>
    <w:rsid w:val="00413211"/>
    <w:rsid w:val="004200E3"/>
    <w:rsid w:val="00443941"/>
    <w:rsid w:val="00454B04"/>
    <w:rsid w:val="00456D26"/>
    <w:rsid w:val="00462B4E"/>
    <w:rsid w:val="004859D4"/>
    <w:rsid w:val="0048724C"/>
    <w:rsid w:val="004910D8"/>
    <w:rsid w:val="00491C7D"/>
    <w:rsid w:val="004C4233"/>
    <w:rsid w:val="004F51FE"/>
    <w:rsid w:val="00502A39"/>
    <w:rsid w:val="0050417C"/>
    <w:rsid w:val="00507F1D"/>
    <w:rsid w:val="00511519"/>
    <w:rsid w:val="005132FB"/>
    <w:rsid w:val="0051763C"/>
    <w:rsid w:val="00520E5A"/>
    <w:rsid w:val="00535429"/>
    <w:rsid w:val="0053745E"/>
    <w:rsid w:val="005378E1"/>
    <w:rsid w:val="00547EF4"/>
    <w:rsid w:val="00563054"/>
    <w:rsid w:val="00582D9D"/>
    <w:rsid w:val="005D7BDD"/>
    <w:rsid w:val="005E11D8"/>
    <w:rsid w:val="00604819"/>
    <w:rsid w:val="00620342"/>
    <w:rsid w:val="00621F72"/>
    <w:rsid w:val="00633F3A"/>
    <w:rsid w:val="00644059"/>
    <w:rsid w:val="00657AFD"/>
    <w:rsid w:val="0066424B"/>
    <w:rsid w:val="006950CA"/>
    <w:rsid w:val="006A3615"/>
    <w:rsid w:val="006C2879"/>
    <w:rsid w:val="006D1123"/>
    <w:rsid w:val="006E5A62"/>
    <w:rsid w:val="006E78B1"/>
    <w:rsid w:val="007101C4"/>
    <w:rsid w:val="007313FB"/>
    <w:rsid w:val="00757AB7"/>
    <w:rsid w:val="00764C01"/>
    <w:rsid w:val="007655B0"/>
    <w:rsid w:val="0076750B"/>
    <w:rsid w:val="0077691C"/>
    <w:rsid w:val="00781633"/>
    <w:rsid w:val="00792CD9"/>
    <w:rsid w:val="007970DE"/>
    <w:rsid w:val="007C7D26"/>
    <w:rsid w:val="00804084"/>
    <w:rsid w:val="00804CAD"/>
    <w:rsid w:val="00825BAF"/>
    <w:rsid w:val="00834794"/>
    <w:rsid w:val="008448C0"/>
    <w:rsid w:val="008464F3"/>
    <w:rsid w:val="00861092"/>
    <w:rsid w:val="00864473"/>
    <w:rsid w:val="008713FD"/>
    <w:rsid w:val="00886207"/>
    <w:rsid w:val="0088641C"/>
    <w:rsid w:val="00894CF9"/>
    <w:rsid w:val="008A5ADB"/>
    <w:rsid w:val="008A5F0F"/>
    <w:rsid w:val="008C179E"/>
    <w:rsid w:val="008D7E8B"/>
    <w:rsid w:val="008E2E8D"/>
    <w:rsid w:val="008F392A"/>
    <w:rsid w:val="00902BB9"/>
    <w:rsid w:val="00906491"/>
    <w:rsid w:val="0092370B"/>
    <w:rsid w:val="00931E81"/>
    <w:rsid w:val="00944204"/>
    <w:rsid w:val="00953F80"/>
    <w:rsid w:val="009572F0"/>
    <w:rsid w:val="00962751"/>
    <w:rsid w:val="009627DD"/>
    <w:rsid w:val="00980DEE"/>
    <w:rsid w:val="009969A8"/>
    <w:rsid w:val="00997096"/>
    <w:rsid w:val="009B675D"/>
    <w:rsid w:val="009D56D2"/>
    <w:rsid w:val="009E21B2"/>
    <w:rsid w:val="00A06331"/>
    <w:rsid w:val="00A4140B"/>
    <w:rsid w:val="00A5071A"/>
    <w:rsid w:val="00A70D49"/>
    <w:rsid w:val="00A75276"/>
    <w:rsid w:val="00A7770B"/>
    <w:rsid w:val="00A82B2E"/>
    <w:rsid w:val="00AA2EF8"/>
    <w:rsid w:val="00AE3604"/>
    <w:rsid w:val="00AE3DD7"/>
    <w:rsid w:val="00AF0644"/>
    <w:rsid w:val="00B21CE4"/>
    <w:rsid w:val="00B229C5"/>
    <w:rsid w:val="00B2621E"/>
    <w:rsid w:val="00B35D49"/>
    <w:rsid w:val="00B36841"/>
    <w:rsid w:val="00B435F2"/>
    <w:rsid w:val="00B57B81"/>
    <w:rsid w:val="00BA1941"/>
    <w:rsid w:val="00BB270F"/>
    <w:rsid w:val="00BC0328"/>
    <w:rsid w:val="00BC616F"/>
    <w:rsid w:val="00BD1C3F"/>
    <w:rsid w:val="00C4795A"/>
    <w:rsid w:val="00C50037"/>
    <w:rsid w:val="00C7261E"/>
    <w:rsid w:val="00C87DB4"/>
    <w:rsid w:val="00CA7E4D"/>
    <w:rsid w:val="00CD5BBB"/>
    <w:rsid w:val="00CD6584"/>
    <w:rsid w:val="00CE16EB"/>
    <w:rsid w:val="00CE5583"/>
    <w:rsid w:val="00CE7B78"/>
    <w:rsid w:val="00D003D9"/>
    <w:rsid w:val="00D37FF4"/>
    <w:rsid w:val="00D43DA4"/>
    <w:rsid w:val="00D67C67"/>
    <w:rsid w:val="00D764D4"/>
    <w:rsid w:val="00D769FA"/>
    <w:rsid w:val="00D86681"/>
    <w:rsid w:val="00DB7D46"/>
    <w:rsid w:val="00DD537C"/>
    <w:rsid w:val="00DF2CD3"/>
    <w:rsid w:val="00E06489"/>
    <w:rsid w:val="00E20913"/>
    <w:rsid w:val="00E33252"/>
    <w:rsid w:val="00E3347D"/>
    <w:rsid w:val="00E3440B"/>
    <w:rsid w:val="00E41925"/>
    <w:rsid w:val="00E4704D"/>
    <w:rsid w:val="00E51C75"/>
    <w:rsid w:val="00E80881"/>
    <w:rsid w:val="00E85C2E"/>
    <w:rsid w:val="00E8746F"/>
    <w:rsid w:val="00EA2E28"/>
    <w:rsid w:val="00EC5EA1"/>
    <w:rsid w:val="00EC77FA"/>
    <w:rsid w:val="00ED411E"/>
    <w:rsid w:val="00ED47CC"/>
    <w:rsid w:val="00EF14FD"/>
    <w:rsid w:val="00EF2F55"/>
    <w:rsid w:val="00F0107F"/>
    <w:rsid w:val="00F20D00"/>
    <w:rsid w:val="00F30C07"/>
    <w:rsid w:val="00F37145"/>
    <w:rsid w:val="00F462B0"/>
    <w:rsid w:val="00F5074D"/>
    <w:rsid w:val="00F939CE"/>
    <w:rsid w:val="00FA13C1"/>
    <w:rsid w:val="00FA248D"/>
    <w:rsid w:val="00FA484C"/>
    <w:rsid w:val="00FD202A"/>
    <w:rsid w:val="00FE273D"/>
    <w:rsid w:val="00FE67CC"/>
    <w:rsid w:val="00FF26A4"/>
    <w:rsid w:val="00FF5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fc"/>
    </o:shapedefaults>
    <o:shapelayout v:ext="edit">
      <o:idmap v:ext="edit" data="1"/>
    </o:shapelayout>
  </w:shapeDefaults>
  <w:decimalSymbol w:val=","/>
  <w:listSeparator w:val=";"/>
  <w14:docId w14:val="28BAA220"/>
  <w15:docId w15:val="{77B5B75A-30F5-44FC-BF87-65C81F92F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2B2E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E4704D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E47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4704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E4704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E273D"/>
    <w:rPr>
      <w:color w:val="808080"/>
    </w:rPr>
  </w:style>
  <w:style w:type="paragraph" w:styleId="AralkYok">
    <w:name w:val="No Spacing"/>
    <w:uiPriority w:val="1"/>
    <w:qFormat/>
    <w:rsid w:val="00604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604819"/>
    <w:pPr>
      <w:autoSpaceDE w:val="0"/>
      <w:autoSpaceDN w:val="0"/>
      <w:adjustRightInd w:val="0"/>
      <w:spacing w:after="0" w:line="240" w:lineRule="auto"/>
    </w:pPr>
    <w:rPr>
      <w:rFonts w:ascii="Comic Sans MS" w:eastAsia="Calibri" w:hAnsi="Comic Sans MS" w:cs="Comic Sans MS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CD5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22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178047-B4EE-4A6A-AB41-D380E6098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438</Words>
  <Characters>2502</Characters>
  <Application>Microsoft Office Word</Application>
  <DocSecurity>0</DocSecurity>
  <Lines>20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FUK</dc:creator>
  <cp:lastModifiedBy>Ufuk ÖZTÜRK</cp:lastModifiedBy>
  <cp:revision>3</cp:revision>
  <dcterms:created xsi:type="dcterms:W3CDTF">2023-10-22T20:35:00Z</dcterms:created>
  <dcterms:modified xsi:type="dcterms:W3CDTF">2023-10-22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